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sdt>
      <w:sdtPr>
        <w:id w:val="425314840"/>
        <w:docPartObj>
          <w:docPartGallery w:val="Cover Pages"/>
          <w:docPartUnique/>
        </w:docPartObj>
      </w:sdtPr>
      <w:sdtEndPr/>
      <w:sdtContent>
        <w:p w:rsidR="002C45B9" w:rsidRPr="002C45B9" w:rsidRDefault="002C45B9" w:rsidP="002C45B9">
          <w:pPr>
            <w:pStyle w:val="NoSpacing"/>
            <w:spacing w:before="1540"/>
            <w:jc w:val="center"/>
          </w:pPr>
          <w:r>
            <w:rPr>
              <w:noProof/>
              <w:lang w:bidi="th-TH"/>
            </w:rPr>
            <w:drawing>
              <wp:inline distT="0" distB="0" distL="0" distR="0" wp14:anchorId="757FF342" wp14:editId="48A42C74">
                <wp:extent cx="2467155" cy="546290"/>
                <wp:effectExtent l="0" t="0" r="0" b="6350"/>
                <wp:docPr id="1" name="Pictur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9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528646" cy="559906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  <w:sdt>
          <w:sdtPr>
            <w:rPr>
              <w:rFonts w:asciiTheme="majorHAnsi" w:eastAsiaTheme="majorEastAsia" w:hAnsiTheme="majorHAnsi" w:cstheme="majorBidi"/>
              <w:caps/>
              <w:sz w:val="72"/>
              <w:szCs w:val="72"/>
            </w:rPr>
            <w:alias w:val="Title"/>
            <w:tag w:val=""/>
            <w:id w:val="1735040861"/>
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<w:text/>
          </w:sdtPr>
          <w:sdtEndPr>
            <w:rPr>
              <w:sz w:val="80"/>
              <w:szCs w:val="80"/>
            </w:rPr>
          </w:sdtEndPr>
          <w:sdtContent>
            <w:p w:rsidR="002C45B9" w:rsidRPr="002C45B9" w:rsidRDefault="002C45B9" w:rsidP="002C45B9">
              <w:pPr>
                <w:pStyle w:val="NoSpacing"/>
                <w:pBdr>
                  <w:top w:val="single" w:sz="6" w:space="6" w:color="5B9BD5" w:themeColor="accent1"/>
                  <w:bottom w:val="single" w:sz="6" w:space="6" w:color="5B9BD5" w:themeColor="accent1"/>
                </w:pBdr>
                <w:jc w:val="center"/>
                <w:rPr>
                  <w:rFonts w:asciiTheme="majorHAnsi" w:eastAsiaTheme="majorEastAsia" w:hAnsiTheme="majorHAnsi" w:cstheme="majorBidi"/>
                  <w:caps/>
                  <w:sz w:val="80"/>
                  <w:szCs w:val="80"/>
                </w:rPr>
              </w:pPr>
              <w:r w:rsidRPr="002C45B9">
                <w:rPr>
                  <w:rFonts w:asciiTheme="majorHAnsi" w:eastAsiaTheme="majorEastAsia" w:hAnsiTheme="majorHAnsi" w:cstheme="majorBidi" w:hint="eastAsia"/>
                  <w:caps/>
                  <w:sz w:val="72"/>
                  <w:szCs w:val="72"/>
                </w:rPr>
                <w:t>Partial Differential Equations for Science and Engineering</w:t>
              </w:r>
            </w:p>
          </w:sdtContent>
        </w:sdt>
        <w:sdt>
          <w:sdtPr>
            <w:rPr>
              <w:sz w:val="28"/>
              <w:szCs w:val="28"/>
            </w:rPr>
            <w:alias w:val="Subtitle"/>
            <w:tag w:val=""/>
            <w:id w:val="328029620"/>
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<w:text/>
          </w:sdtPr>
          <w:sdtEndPr/>
          <w:sdtContent>
            <w:p w:rsidR="002C45B9" w:rsidRPr="002C45B9" w:rsidRDefault="002C45B9" w:rsidP="002C45B9">
              <w:pPr>
                <w:pStyle w:val="NoSpacing"/>
                <w:jc w:val="center"/>
                <w:rPr>
                  <w:sz w:val="28"/>
                  <w:szCs w:val="28"/>
                </w:rPr>
              </w:pPr>
              <w:r w:rsidRPr="002C45B9">
                <w:rPr>
                  <w:rFonts w:hint="eastAsia"/>
                  <w:sz w:val="28"/>
                  <w:szCs w:val="28"/>
                </w:rPr>
                <w:t>Final Report</w:t>
              </w:r>
            </w:p>
          </w:sdtContent>
        </w:sdt>
        <w:p w:rsidR="002C45B9" w:rsidRPr="002C45B9" w:rsidRDefault="002C45B9" w:rsidP="002C45B9">
          <w:pPr>
            <w:pStyle w:val="NoSpacing"/>
            <w:spacing w:before="480"/>
            <w:jc w:val="center"/>
          </w:pPr>
          <w:r w:rsidRPr="002C45B9">
            <w:rPr>
              <w:noProof/>
              <w:lang w:bidi="th-TH"/>
            </w:rPr>
            <mc:AlternateContent>
              <mc:Choice Requires="wps">
                <w:drawing>
                  <wp:anchor distT="0" distB="0" distL="114300" distR="114300" simplePos="0" relativeHeight="251659264" behindDoc="0" locked="0" layoutInCell="1" allowOverlap="1" wp14:anchorId="5D4A332F" wp14:editId="029A7223">
                    <wp:simplePos x="0" y="0"/>
                    <wp:positionH relativeFrom="margin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85000</wp14:pctPosVOffset>
                        </wp:positionV>
                      </mc:Choice>
                      <mc:Fallback>
                        <wp:positionV relativeFrom="page">
                          <wp:posOffset>9088120</wp:posOffset>
                        </wp:positionV>
                      </mc:Fallback>
                    </mc:AlternateContent>
                    <wp:extent cx="6553200" cy="557784"/>
                    <wp:effectExtent l="0" t="0" r="0" b="12700"/>
                    <wp:wrapNone/>
                    <wp:docPr id="142" name="Text Box 14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6553200" cy="55778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caps/>
                                    <w:sz w:val="28"/>
                                    <w:szCs w:val="28"/>
                                  </w:rPr>
                                  <w:alias w:val="Date"/>
                                  <w:tag w:val=""/>
                                  <w:id w:val="197127006"/>
                                  <w:dataBinding w:prefixMappings="xmlns:ns0='http://schemas.microsoft.com/office/2006/coverPageProps' " w:xpath="/ns0:CoverPageProperties[1]/ns0:PublishDate[1]" w:storeItemID="{55AF091B-3C7A-41E3-B477-F2FDAA23CFDA}"/>
                                  <w:date w:fullDate="2017-11-27T00:00:00Z">
                                    <w:dateFormat w:val="MMMM d, yyyy"/>
                                    <w:lid w:val="en-US"/>
                                    <w:storeMappedDataAs w:val="dateTime"/>
                                    <w:calendar w:val="gregorian"/>
                                  </w:date>
                                </w:sdtPr>
                                <w:sdtEndPr/>
                                <w:sdtContent>
                                  <w:p w:rsidR="0086619E" w:rsidRPr="002C45B9" w:rsidRDefault="0086619E">
                                    <w:pPr>
                                      <w:pStyle w:val="NoSpacing"/>
                                      <w:spacing w:after="40"/>
                                      <w:jc w:val="center"/>
                                      <w:rPr>
                                        <w:caps/>
                                        <w:sz w:val="28"/>
                                        <w:szCs w:val="28"/>
                                      </w:rPr>
                                    </w:pPr>
                                    <w:r w:rsidRPr="002C45B9">
                                      <w:rPr>
                                        <w:caps/>
                                        <w:sz w:val="28"/>
                                        <w:szCs w:val="28"/>
                                      </w:rPr>
                                      <w:t>November 27, 2017</w:t>
                                    </w:r>
                                  </w:p>
                                </w:sdtContent>
                              </w:sdt>
                              <w:p w:rsidR="0086619E" w:rsidRDefault="0086619E">
                                <w:pPr>
                                  <w:pStyle w:val="NoSpacing"/>
                                  <w:jc w:val="center"/>
                                </w:pPr>
                                <w:proofErr w:type="spellStart"/>
                                <w:r>
                                  <w:t>Thumwanit</w:t>
                                </w:r>
                                <w:proofErr w:type="spellEnd"/>
                                <w:r>
                                  <w:t xml:space="preserve"> </w:t>
                                </w:r>
                                <w:proofErr w:type="spellStart"/>
                                <w:r>
                                  <w:t>Napat</w:t>
                                </w:r>
                                <w:proofErr w:type="spellEnd"/>
                              </w:p>
                              <w:p w:rsidR="0086619E" w:rsidRPr="002C45B9" w:rsidRDefault="0086619E">
                                <w:pPr>
                                  <w:pStyle w:val="NoSpacing"/>
                                  <w:jc w:val="center"/>
                                </w:pPr>
                                <w:r>
                                  <w:t>16B0013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10000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5D4A332F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42" o:spid="_x0000_s1026" type="#_x0000_t202" style="position:absolute;left:0;text-align:left;margin-left:0;margin-top:0;width:516pt;height:43.9pt;z-index:251659264;visibility:visible;mso-wrap-style:square;mso-width-percent:1000;mso-height-percent:0;mso-top-percent:850;mso-wrap-distance-left:9pt;mso-wrap-distance-top:0;mso-wrap-distance-right:9pt;mso-wrap-distance-bottom:0;mso-position-horizontal:center;mso-position-horizontal-relative:margin;mso-position-vertical-relative:page;mso-width-percent:1000;mso-height-percent:0;mso-top-percent:85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" filled="f" stroked="f" strokeweight=".5pt">
                    <v:textbox style="mso-fit-shape-to-text:t" inset="0,0,0,0">
                      <w:txbxContent>
                        <w:sdt>
                          <w:sdtPr>
                            <w:rPr>
                              <w:caps/>
                              <w:sz w:val="28"/>
                              <w:szCs w:val="28"/>
                            </w:rPr>
                            <w:alias w:val="Date"/>
                            <w:tag w:val=""/>
                            <w:id w:val="197127006"/>
                            <w:dataBinding w:prefixMappings="xmlns:ns0='http://schemas.microsoft.com/office/2006/coverPageProps' " w:xpath="/ns0:CoverPageProperties[1]/ns0:PublishDate[1]" w:storeItemID="{55AF091B-3C7A-41E3-B477-F2FDAA23CFDA}"/>
                            <w:date w:fullDate="2017-11-27T00:00:00Z">
                              <w:dateFormat w:val="MMMM d, yyyy"/>
                              <w:lid w:val="en-US"/>
                              <w:storeMappedDataAs w:val="dateTime"/>
                              <w:calendar w:val="gregorian"/>
                            </w:date>
                          </w:sdtPr>
                          <w:sdtEndPr/>
                          <w:sdtContent>
                            <w:p w:rsidR="0086619E" w:rsidRPr="002C45B9" w:rsidRDefault="0086619E">
                              <w:pPr>
                                <w:pStyle w:val="NoSpacing"/>
                                <w:spacing w:after="40"/>
                                <w:jc w:val="center"/>
                                <w:rPr>
                                  <w:caps/>
                                  <w:sz w:val="28"/>
                                  <w:szCs w:val="28"/>
                                </w:rPr>
                              </w:pPr>
                              <w:r w:rsidRPr="002C45B9">
                                <w:rPr>
                                  <w:caps/>
                                  <w:sz w:val="28"/>
                                  <w:szCs w:val="28"/>
                                </w:rPr>
                                <w:t>November 27, 2017</w:t>
                              </w:r>
                            </w:p>
                          </w:sdtContent>
                        </w:sdt>
                        <w:p w:rsidR="0086619E" w:rsidRDefault="0086619E">
                          <w:pPr>
                            <w:pStyle w:val="NoSpacing"/>
                            <w:jc w:val="center"/>
                          </w:pPr>
                          <w:proofErr w:type="spellStart"/>
                          <w:r>
                            <w:t>Thumwanit</w:t>
                          </w:r>
                          <w:proofErr w:type="spellEnd"/>
                          <w:r>
                            <w:t xml:space="preserve"> </w:t>
                          </w:r>
                          <w:proofErr w:type="spellStart"/>
                          <w:r>
                            <w:t>Napat</w:t>
                          </w:r>
                          <w:proofErr w:type="spellEnd"/>
                        </w:p>
                        <w:p w:rsidR="0086619E" w:rsidRPr="002C45B9" w:rsidRDefault="0086619E">
                          <w:pPr>
                            <w:pStyle w:val="NoSpacing"/>
                            <w:jc w:val="center"/>
                          </w:pPr>
                          <w:r>
                            <w:t>16B00133</w:t>
                          </w:r>
                        </w:p>
                      </w:txbxContent>
                    </v:textbox>
                    <w10:wrap anchorx="margin" anchory="page"/>
                  </v:shape>
                </w:pict>
              </mc:Fallback>
            </mc:AlternateContent>
          </w:r>
        </w:p>
        <w:p w:rsidR="002C45B9" w:rsidRPr="002C45B9" w:rsidRDefault="002C45B9" w:rsidP="002C45B9">
          <w:r w:rsidRPr="002C45B9">
            <w:rPr>
              <w:rFonts w:cs="Angsana New"/>
              <w:cs/>
              <w:lang w:bidi="th-TH"/>
            </w:rPr>
            <w:br w:type="page"/>
          </w:r>
        </w:p>
      </w:sdtContent>
    </w:sdt>
    <w:sdt>
      <w:sdtPr>
        <w:rPr>
          <w:rFonts w:asciiTheme="minorHAnsi" w:eastAsiaTheme="minorEastAsia" w:hAnsiTheme="minorHAnsi" w:cstheme="minorBidi"/>
          <w:sz w:val="21"/>
          <w:szCs w:val="21"/>
        </w:rPr>
        <w:id w:val="141520645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2C45B9" w:rsidRDefault="002C45B9" w:rsidP="002C45B9">
          <w:pPr>
            <w:pStyle w:val="TOCHeading"/>
            <w:spacing w:after="0"/>
          </w:pPr>
          <w:r>
            <w:t>Contents</w:t>
          </w:r>
        </w:p>
        <w:p w:rsidR="006F48DD" w:rsidRDefault="002C45B9">
          <w:pPr>
            <w:pStyle w:val="TOC1"/>
            <w:tabs>
              <w:tab w:val="right" w:leader="dot" w:pos="8494"/>
            </w:tabs>
            <w:rPr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</w:instrText>
          </w:r>
          <w:r>
            <w:rPr>
              <w:rFonts w:cs="Angsana New"/>
              <w:cs/>
              <w:lang w:bidi="th-TH"/>
            </w:rPr>
            <w:instrText>"</w:instrText>
          </w:r>
          <w:r>
            <w:instrText>1</w:instrText>
          </w:r>
          <w:r>
            <w:rPr>
              <w:rFonts w:cs="Angsana New"/>
              <w:cs/>
              <w:lang w:bidi="th-TH"/>
            </w:rPr>
            <w:instrText>-</w:instrText>
          </w:r>
          <w:r>
            <w:instrText>3</w:instrText>
          </w:r>
          <w:r>
            <w:rPr>
              <w:rFonts w:cs="Angsana New"/>
              <w:cs/>
              <w:lang w:bidi="th-TH"/>
            </w:rPr>
            <w:instrText xml:space="preserve">" </w:instrText>
          </w:r>
          <w:r>
            <w:instrText xml:space="preserve">\h \z \u </w:instrText>
          </w:r>
          <w:r>
            <w:fldChar w:fldCharType="separate"/>
          </w:r>
          <w:hyperlink w:anchor="_Toc498290424" w:history="1">
            <w:r w:rsidR="006F48DD" w:rsidRPr="00403049">
              <w:rPr>
                <w:rStyle w:val="Hyperlink"/>
                <w:noProof/>
              </w:rPr>
              <w:t>Problem 1 Diffusion Equation</w:t>
            </w:r>
            <w:r w:rsidR="006F48DD">
              <w:rPr>
                <w:noProof/>
                <w:webHidden/>
              </w:rPr>
              <w:tab/>
            </w:r>
            <w:r w:rsidR="006F48DD">
              <w:rPr>
                <w:noProof/>
                <w:webHidden/>
              </w:rPr>
              <w:fldChar w:fldCharType="begin"/>
            </w:r>
            <w:r w:rsidR="006F48DD">
              <w:rPr>
                <w:noProof/>
                <w:webHidden/>
              </w:rPr>
              <w:instrText xml:space="preserve"> PAGEREF _Toc498290424 \h </w:instrText>
            </w:r>
            <w:r w:rsidR="006F48DD">
              <w:rPr>
                <w:noProof/>
                <w:webHidden/>
              </w:rPr>
            </w:r>
            <w:r w:rsidR="006F48DD">
              <w:rPr>
                <w:noProof/>
                <w:webHidden/>
              </w:rPr>
              <w:fldChar w:fldCharType="separate"/>
            </w:r>
            <w:r w:rsidR="0086619E">
              <w:rPr>
                <w:noProof/>
                <w:webHidden/>
              </w:rPr>
              <w:t>2</w:t>
            </w:r>
            <w:r w:rsidR="006F48DD">
              <w:rPr>
                <w:noProof/>
                <w:webHidden/>
              </w:rPr>
              <w:fldChar w:fldCharType="end"/>
            </w:r>
          </w:hyperlink>
        </w:p>
        <w:p w:rsidR="006F48DD" w:rsidRDefault="00380D9D">
          <w:pPr>
            <w:pStyle w:val="TOC2"/>
            <w:tabs>
              <w:tab w:val="left" w:pos="660"/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25" w:history="1">
            <w:r w:rsidR="006F48DD" w:rsidRPr="00403049">
              <w:rPr>
                <w:rStyle w:val="Hyperlink"/>
                <w:rFonts w:ascii="Times New Roman" w:eastAsia="MS Mincho" w:hAnsi="Times New Roman"/>
                <w:noProof/>
              </w:rPr>
              <w:t>A.</w:t>
            </w:r>
            <w:r w:rsidR="006F48DD">
              <w:rPr>
                <w:noProof/>
                <w:sz w:val="22"/>
                <w:szCs w:val="22"/>
              </w:rPr>
              <w:tab/>
            </w:r>
            <w:r w:rsidR="006F48DD" w:rsidRPr="00403049">
              <w:rPr>
                <w:rStyle w:val="Hyperlink"/>
                <w:noProof/>
              </w:rPr>
              <w:t>Effect of Initial Condition</w:t>
            </w:r>
            <w:r w:rsidR="006F48DD" w:rsidRPr="00403049">
              <w:rPr>
                <w:rStyle w:val="Hyperlink"/>
                <w:rFonts w:cs="Angsana New"/>
                <w:noProof/>
                <w:cs/>
                <w:lang w:bidi="th-TH"/>
              </w:rPr>
              <w:t xml:space="preserve"> (</w:t>
            </w:r>
            <w:r w:rsidR="006F48DD" w:rsidRPr="00403049">
              <w:rPr>
                <w:rStyle w:val="Hyperlink"/>
                <w:noProof/>
              </w:rPr>
              <w:t>By Neumann</w:t>
            </w:r>
            <w:r w:rsidR="006F48DD" w:rsidRPr="00403049">
              <w:rPr>
                <w:rStyle w:val="Hyperlink"/>
                <w:rFonts w:cs="Angsana New"/>
                <w:noProof/>
                <w:cs/>
                <w:lang w:bidi="th-TH"/>
              </w:rPr>
              <w:t>) [</w:t>
            </w:r>
            <w:r w:rsidR="006F48DD" w:rsidRPr="00403049">
              <w:rPr>
                <w:rStyle w:val="Hyperlink"/>
                <w:noProof/>
              </w:rPr>
              <w:t>Q</w:t>
            </w:r>
            <w:r w:rsidR="006F48DD" w:rsidRPr="00403049">
              <w:rPr>
                <w:rStyle w:val="Hyperlink"/>
                <w:rFonts w:cs="Angsana New"/>
                <w:noProof/>
                <w:cs/>
                <w:lang w:bidi="th-TH"/>
              </w:rPr>
              <w:t>.</w:t>
            </w:r>
            <w:r w:rsidR="006F48DD" w:rsidRPr="00403049">
              <w:rPr>
                <w:rStyle w:val="Hyperlink"/>
                <w:noProof/>
              </w:rPr>
              <w:t>1</w:t>
            </w:r>
            <w:r w:rsidR="006F48DD" w:rsidRPr="00403049">
              <w:rPr>
                <w:rStyle w:val="Hyperlink"/>
                <w:rFonts w:cs="Angsana New"/>
                <w:noProof/>
                <w:cs/>
                <w:lang w:bidi="th-TH"/>
              </w:rPr>
              <w:t>]</w:t>
            </w:r>
            <w:r w:rsidR="006F48DD">
              <w:rPr>
                <w:noProof/>
                <w:webHidden/>
              </w:rPr>
              <w:tab/>
            </w:r>
            <w:r w:rsidR="006F48DD">
              <w:rPr>
                <w:noProof/>
                <w:webHidden/>
              </w:rPr>
              <w:fldChar w:fldCharType="begin"/>
            </w:r>
            <w:r w:rsidR="006F48DD">
              <w:rPr>
                <w:noProof/>
                <w:webHidden/>
              </w:rPr>
              <w:instrText xml:space="preserve"> PAGEREF _Toc498290425 \h </w:instrText>
            </w:r>
            <w:r w:rsidR="006F48DD">
              <w:rPr>
                <w:noProof/>
                <w:webHidden/>
              </w:rPr>
            </w:r>
            <w:r w:rsidR="006F48DD">
              <w:rPr>
                <w:noProof/>
                <w:webHidden/>
              </w:rPr>
              <w:fldChar w:fldCharType="separate"/>
            </w:r>
            <w:r w:rsidR="0086619E">
              <w:rPr>
                <w:noProof/>
                <w:webHidden/>
              </w:rPr>
              <w:t>3</w:t>
            </w:r>
            <w:r w:rsidR="006F48DD">
              <w:rPr>
                <w:noProof/>
                <w:webHidden/>
              </w:rPr>
              <w:fldChar w:fldCharType="end"/>
            </w:r>
          </w:hyperlink>
        </w:p>
        <w:p w:rsidR="006F48DD" w:rsidRDefault="00380D9D">
          <w:pPr>
            <w:pStyle w:val="TOC2"/>
            <w:tabs>
              <w:tab w:val="left" w:pos="660"/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26" w:history="1">
            <w:r w:rsidR="006F48DD" w:rsidRPr="00403049">
              <w:rPr>
                <w:rStyle w:val="Hyperlink"/>
                <w:rFonts w:ascii="Times New Roman" w:eastAsia="MS Mincho" w:hAnsi="Times New Roman"/>
                <w:noProof/>
              </w:rPr>
              <w:t>B.</w:t>
            </w:r>
            <w:r w:rsidR="006F48DD">
              <w:rPr>
                <w:noProof/>
                <w:sz w:val="22"/>
                <w:szCs w:val="22"/>
              </w:rPr>
              <w:tab/>
            </w:r>
            <w:r w:rsidR="006F48DD" w:rsidRPr="00403049">
              <w:rPr>
                <w:rStyle w:val="Hyperlink"/>
                <w:noProof/>
              </w:rPr>
              <w:t>Observation of Conditions</w:t>
            </w:r>
            <w:r w:rsidR="006F48DD" w:rsidRPr="00403049">
              <w:rPr>
                <w:rStyle w:val="Hyperlink"/>
                <w:rFonts w:cs="Angsana New"/>
                <w:noProof/>
                <w:cs/>
                <w:lang w:bidi="th-TH"/>
              </w:rPr>
              <w:t xml:space="preserve"> [</w:t>
            </w:r>
            <w:r w:rsidR="006F48DD" w:rsidRPr="00403049">
              <w:rPr>
                <w:rStyle w:val="Hyperlink"/>
                <w:noProof/>
              </w:rPr>
              <w:t>Q</w:t>
            </w:r>
            <w:r w:rsidR="006F48DD" w:rsidRPr="00403049">
              <w:rPr>
                <w:rStyle w:val="Hyperlink"/>
                <w:rFonts w:cs="Angsana New"/>
                <w:noProof/>
                <w:cs/>
                <w:lang w:bidi="th-TH"/>
              </w:rPr>
              <w:t>.</w:t>
            </w:r>
            <w:r w:rsidR="006F48DD" w:rsidRPr="00403049">
              <w:rPr>
                <w:rStyle w:val="Hyperlink"/>
                <w:noProof/>
              </w:rPr>
              <w:t>2</w:t>
            </w:r>
            <w:r w:rsidR="006F48DD" w:rsidRPr="00403049">
              <w:rPr>
                <w:rStyle w:val="Hyperlink"/>
                <w:rFonts w:cs="Angsana New"/>
                <w:noProof/>
                <w:cs/>
                <w:lang w:bidi="th-TH"/>
              </w:rPr>
              <w:t>+</w:t>
            </w:r>
            <w:r w:rsidR="006F48DD" w:rsidRPr="00403049">
              <w:rPr>
                <w:rStyle w:val="Hyperlink"/>
                <w:noProof/>
              </w:rPr>
              <w:t>4</w:t>
            </w:r>
            <w:r w:rsidR="006F48DD" w:rsidRPr="00403049">
              <w:rPr>
                <w:rStyle w:val="Hyperlink"/>
                <w:rFonts w:cs="Angsana New"/>
                <w:noProof/>
                <w:cs/>
                <w:lang w:bidi="th-TH"/>
              </w:rPr>
              <w:t>]</w:t>
            </w:r>
            <w:r w:rsidR="006F48DD">
              <w:rPr>
                <w:noProof/>
                <w:webHidden/>
              </w:rPr>
              <w:tab/>
            </w:r>
            <w:r w:rsidR="006F48DD">
              <w:rPr>
                <w:noProof/>
                <w:webHidden/>
              </w:rPr>
              <w:fldChar w:fldCharType="begin"/>
            </w:r>
            <w:r w:rsidR="006F48DD">
              <w:rPr>
                <w:noProof/>
                <w:webHidden/>
              </w:rPr>
              <w:instrText xml:space="preserve"> PAGEREF _Toc498290426 \h </w:instrText>
            </w:r>
            <w:r w:rsidR="006F48DD">
              <w:rPr>
                <w:noProof/>
                <w:webHidden/>
              </w:rPr>
            </w:r>
            <w:r w:rsidR="006F48DD">
              <w:rPr>
                <w:noProof/>
                <w:webHidden/>
              </w:rPr>
              <w:fldChar w:fldCharType="separate"/>
            </w:r>
            <w:r w:rsidR="0086619E">
              <w:rPr>
                <w:noProof/>
                <w:webHidden/>
              </w:rPr>
              <w:t>5</w:t>
            </w:r>
            <w:r w:rsidR="006F48DD">
              <w:rPr>
                <w:noProof/>
                <w:webHidden/>
              </w:rPr>
              <w:fldChar w:fldCharType="end"/>
            </w:r>
          </w:hyperlink>
        </w:p>
        <w:p w:rsidR="006F48DD" w:rsidRDefault="00380D9D">
          <w:pPr>
            <w:pStyle w:val="TOC3"/>
            <w:tabs>
              <w:tab w:val="left" w:pos="880"/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27" w:history="1">
            <w:r w:rsidR="006F48DD" w:rsidRPr="00403049">
              <w:rPr>
                <w:rStyle w:val="Hyperlink"/>
                <w:rFonts w:ascii="Times New Roman" w:hAnsi="Times New Roman" w:cs="Times New Roman"/>
                <w:noProof/>
              </w:rPr>
              <w:t>-</w:t>
            </w:r>
            <w:r w:rsidR="006F48DD">
              <w:rPr>
                <w:noProof/>
                <w:sz w:val="22"/>
                <w:szCs w:val="22"/>
              </w:rPr>
              <w:tab/>
            </w:r>
            <w:r w:rsidR="006F48DD" w:rsidRPr="00403049">
              <w:rPr>
                <w:rStyle w:val="Hyperlink"/>
                <w:noProof/>
              </w:rPr>
              <w:t>Desired Initial</w:t>
            </w:r>
            <w:r w:rsidR="006F48DD">
              <w:rPr>
                <w:noProof/>
                <w:webHidden/>
              </w:rPr>
              <w:tab/>
            </w:r>
            <w:r w:rsidR="006F48DD">
              <w:rPr>
                <w:noProof/>
                <w:webHidden/>
              </w:rPr>
              <w:fldChar w:fldCharType="begin"/>
            </w:r>
            <w:r w:rsidR="006F48DD">
              <w:rPr>
                <w:noProof/>
                <w:webHidden/>
              </w:rPr>
              <w:instrText xml:space="preserve"> PAGEREF _Toc498290427 \h </w:instrText>
            </w:r>
            <w:r w:rsidR="006F48DD">
              <w:rPr>
                <w:noProof/>
                <w:webHidden/>
              </w:rPr>
            </w:r>
            <w:r w:rsidR="006F48DD">
              <w:rPr>
                <w:noProof/>
                <w:webHidden/>
              </w:rPr>
              <w:fldChar w:fldCharType="separate"/>
            </w:r>
            <w:r w:rsidR="0086619E">
              <w:rPr>
                <w:noProof/>
                <w:webHidden/>
              </w:rPr>
              <w:t>5</w:t>
            </w:r>
            <w:r w:rsidR="006F48DD">
              <w:rPr>
                <w:noProof/>
                <w:webHidden/>
              </w:rPr>
              <w:fldChar w:fldCharType="end"/>
            </w:r>
          </w:hyperlink>
        </w:p>
        <w:p w:rsidR="006F48DD" w:rsidRDefault="00380D9D">
          <w:pPr>
            <w:pStyle w:val="TOC3"/>
            <w:tabs>
              <w:tab w:val="left" w:pos="880"/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28" w:history="1">
            <w:r w:rsidR="006F48DD" w:rsidRPr="00403049">
              <w:rPr>
                <w:rStyle w:val="Hyperlink"/>
                <w:rFonts w:ascii="Times New Roman" w:hAnsi="Times New Roman" w:cs="Times New Roman"/>
                <w:noProof/>
              </w:rPr>
              <w:t>-</w:t>
            </w:r>
            <w:r w:rsidR="006F48DD">
              <w:rPr>
                <w:noProof/>
                <w:sz w:val="22"/>
                <w:szCs w:val="22"/>
              </w:rPr>
              <w:tab/>
            </w:r>
            <w:r w:rsidR="006F48DD" w:rsidRPr="00403049">
              <w:rPr>
                <w:rStyle w:val="Hyperlink"/>
                <w:noProof/>
              </w:rPr>
              <w:t>Cyclic</w:t>
            </w:r>
            <w:r w:rsidR="006F48DD">
              <w:rPr>
                <w:noProof/>
                <w:webHidden/>
              </w:rPr>
              <w:tab/>
            </w:r>
            <w:r w:rsidR="006F48DD">
              <w:rPr>
                <w:noProof/>
                <w:webHidden/>
              </w:rPr>
              <w:fldChar w:fldCharType="begin"/>
            </w:r>
            <w:r w:rsidR="006F48DD">
              <w:rPr>
                <w:noProof/>
                <w:webHidden/>
              </w:rPr>
              <w:instrText xml:space="preserve"> PAGEREF _Toc498290428 \h </w:instrText>
            </w:r>
            <w:r w:rsidR="006F48DD">
              <w:rPr>
                <w:noProof/>
                <w:webHidden/>
              </w:rPr>
            </w:r>
            <w:r w:rsidR="006F48DD">
              <w:rPr>
                <w:noProof/>
                <w:webHidden/>
              </w:rPr>
              <w:fldChar w:fldCharType="separate"/>
            </w:r>
            <w:r w:rsidR="0086619E">
              <w:rPr>
                <w:noProof/>
                <w:webHidden/>
              </w:rPr>
              <w:t>6</w:t>
            </w:r>
            <w:r w:rsidR="006F48DD">
              <w:rPr>
                <w:noProof/>
                <w:webHidden/>
              </w:rPr>
              <w:fldChar w:fldCharType="end"/>
            </w:r>
          </w:hyperlink>
        </w:p>
        <w:p w:rsidR="006F48DD" w:rsidRDefault="00380D9D">
          <w:pPr>
            <w:pStyle w:val="TOC3"/>
            <w:tabs>
              <w:tab w:val="left" w:pos="880"/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29" w:history="1">
            <w:r w:rsidR="006F48DD" w:rsidRPr="00403049">
              <w:rPr>
                <w:rStyle w:val="Hyperlink"/>
                <w:rFonts w:ascii="Times New Roman" w:hAnsi="Times New Roman" w:cs="Times New Roman"/>
                <w:noProof/>
              </w:rPr>
              <w:t>-</w:t>
            </w:r>
            <w:r w:rsidR="006F48DD">
              <w:rPr>
                <w:noProof/>
                <w:sz w:val="22"/>
                <w:szCs w:val="22"/>
              </w:rPr>
              <w:tab/>
            </w:r>
            <w:r w:rsidR="006F48DD" w:rsidRPr="00403049">
              <w:rPr>
                <w:rStyle w:val="Hyperlink"/>
                <w:noProof/>
              </w:rPr>
              <w:t>Dirichlet</w:t>
            </w:r>
            <w:r w:rsidR="006F48DD">
              <w:rPr>
                <w:noProof/>
                <w:webHidden/>
              </w:rPr>
              <w:tab/>
            </w:r>
            <w:r w:rsidR="006F48DD">
              <w:rPr>
                <w:noProof/>
                <w:webHidden/>
              </w:rPr>
              <w:fldChar w:fldCharType="begin"/>
            </w:r>
            <w:r w:rsidR="006F48DD">
              <w:rPr>
                <w:noProof/>
                <w:webHidden/>
              </w:rPr>
              <w:instrText xml:space="preserve"> PAGEREF _Toc498290429 \h </w:instrText>
            </w:r>
            <w:r w:rsidR="006F48DD">
              <w:rPr>
                <w:noProof/>
                <w:webHidden/>
              </w:rPr>
            </w:r>
            <w:r w:rsidR="006F48DD">
              <w:rPr>
                <w:noProof/>
                <w:webHidden/>
              </w:rPr>
              <w:fldChar w:fldCharType="separate"/>
            </w:r>
            <w:r w:rsidR="0086619E">
              <w:rPr>
                <w:noProof/>
                <w:webHidden/>
              </w:rPr>
              <w:t>8</w:t>
            </w:r>
            <w:r w:rsidR="006F48DD">
              <w:rPr>
                <w:noProof/>
                <w:webHidden/>
              </w:rPr>
              <w:fldChar w:fldCharType="end"/>
            </w:r>
          </w:hyperlink>
        </w:p>
        <w:p w:rsidR="006F48DD" w:rsidRDefault="00380D9D">
          <w:pPr>
            <w:pStyle w:val="TOC3"/>
            <w:tabs>
              <w:tab w:val="left" w:pos="880"/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30" w:history="1">
            <w:r w:rsidR="006F48DD" w:rsidRPr="00403049">
              <w:rPr>
                <w:rStyle w:val="Hyperlink"/>
                <w:rFonts w:ascii="Times New Roman" w:hAnsi="Times New Roman" w:cs="Times New Roman"/>
                <w:noProof/>
                <w:lang w:bidi="th-TH"/>
              </w:rPr>
              <w:t>-</w:t>
            </w:r>
            <w:r w:rsidR="006F48DD">
              <w:rPr>
                <w:noProof/>
                <w:sz w:val="22"/>
                <w:szCs w:val="22"/>
              </w:rPr>
              <w:tab/>
            </w:r>
            <w:r w:rsidR="006F48DD" w:rsidRPr="00403049">
              <w:rPr>
                <w:rStyle w:val="Hyperlink"/>
                <w:noProof/>
              </w:rPr>
              <w:t>Neumann (G</w:t>
            </w:r>
            <w:r w:rsidR="006F48DD" w:rsidRPr="00403049">
              <w:rPr>
                <w:rStyle w:val="Hyperlink"/>
                <w:rFonts w:cs="Angsana New"/>
                <w:noProof/>
                <w:cs/>
                <w:lang w:bidi="th-TH"/>
              </w:rPr>
              <w:t>=</w:t>
            </w:r>
            <w:r w:rsidR="006F48DD" w:rsidRPr="00403049">
              <w:rPr>
                <w:rStyle w:val="Hyperlink"/>
                <w:noProof/>
              </w:rPr>
              <w:t>0)</w:t>
            </w:r>
            <w:r w:rsidR="006F48DD">
              <w:rPr>
                <w:noProof/>
                <w:webHidden/>
              </w:rPr>
              <w:tab/>
            </w:r>
            <w:r w:rsidR="006F48DD">
              <w:rPr>
                <w:noProof/>
                <w:webHidden/>
              </w:rPr>
              <w:fldChar w:fldCharType="begin"/>
            </w:r>
            <w:r w:rsidR="006F48DD">
              <w:rPr>
                <w:noProof/>
                <w:webHidden/>
              </w:rPr>
              <w:instrText xml:space="preserve"> PAGEREF _Toc498290430 \h </w:instrText>
            </w:r>
            <w:r w:rsidR="006F48DD">
              <w:rPr>
                <w:noProof/>
                <w:webHidden/>
              </w:rPr>
            </w:r>
            <w:r w:rsidR="006F48DD">
              <w:rPr>
                <w:noProof/>
                <w:webHidden/>
              </w:rPr>
              <w:fldChar w:fldCharType="separate"/>
            </w:r>
            <w:r w:rsidR="0086619E">
              <w:rPr>
                <w:noProof/>
                <w:webHidden/>
              </w:rPr>
              <w:t>10</w:t>
            </w:r>
            <w:r w:rsidR="006F48DD">
              <w:rPr>
                <w:noProof/>
                <w:webHidden/>
              </w:rPr>
              <w:fldChar w:fldCharType="end"/>
            </w:r>
          </w:hyperlink>
        </w:p>
        <w:p w:rsidR="006F48DD" w:rsidRDefault="00380D9D">
          <w:pPr>
            <w:pStyle w:val="TOC3"/>
            <w:tabs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31" w:history="1">
            <w:r w:rsidR="006F48DD" w:rsidRPr="00403049">
              <w:rPr>
                <w:rStyle w:val="Hyperlink"/>
                <w:noProof/>
              </w:rPr>
              <w:t>Neumann (G</w:t>
            </w:r>
            <w:r w:rsidR="006F48DD" w:rsidRPr="00403049">
              <w:rPr>
                <w:rStyle w:val="Hyperlink"/>
                <w:rFonts w:cs="Angsana New"/>
                <w:noProof/>
                <w:cs/>
                <w:lang w:bidi="th-TH"/>
              </w:rPr>
              <w:t>=</w:t>
            </w:r>
            <w:r w:rsidR="006F48DD" w:rsidRPr="00403049">
              <w:rPr>
                <w:rStyle w:val="Hyperlink"/>
                <w:noProof/>
              </w:rPr>
              <w:t>20)</w:t>
            </w:r>
            <w:r w:rsidR="006F48DD">
              <w:rPr>
                <w:noProof/>
                <w:webHidden/>
              </w:rPr>
              <w:tab/>
            </w:r>
            <w:r w:rsidR="006F48DD">
              <w:rPr>
                <w:noProof/>
                <w:webHidden/>
              </w:rPr>
              <w:fldChar w:fldCharType="begin"/>
            </w:r>
            <w:r w:rsidR="006F48DD">
              <w:rPr>
                <w:noProof/>
                <w:webHidden/>
              </w:rPr>
              <w:instrText xml:space="preserve"> PAGEREF _Toc498290431 \h </w:instrText>
            </w:r>
            <w:r w:rsidR="006F48DD">
              <w:rPr>
                <w:noProof/>
                <w:webHidden/>
              </w:rPr>
            </w:r>
            <w:r w:rsidR="006F48DD">
              <w:rPr>
                <w:noProof/>
                <w:webHidden/>
              </w:rPr>
              <w:fldChar w:fldCharType="separate"/>
            </w:r>
            <w:r w:rsidR="0086619E">
              <w:rPr>
                <w:noProof/>
                <w:webHidden/>
              </w:rPr>
              <w:t>12</w:t>
            </w:r>
            <w:r w:rsidR="006F48DD">
              <w:rPr>
                <w:noProof/>
                <w:webHidden/>
              </w:rPr>
              <w:fldChar w:fldCharType="end"/>
            </w:r>
          </w:hyperlink>
        </w:p>
        <w:p w:rsidR="006F48DD" w:rsidRDefault="00380D9D">
          <w:pPr>
            <w:pStyle w:val="TOC2"/>
            <w:tabs>
              <w:tab w:val="left" w:pos="660"/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32" w:history="1">
            <w:r w:rsidR="006F48DD" w:rsidRPr="00403049">
              <w:rPr>
                <w:rStyle w:val="Hyperlink"/>
                <w:rFonts w:ascii="Times New Roman" w:eastAsia="MS Mincho" w:hAnsi="Times New Roman"/>
                <w:noProof/>
              </w:rPr>
              <w:t>C.</w:t>
            </w:r>
            <w:r w:rsidR="006F48DD">
              <w:rPr>
                <w:noProof/>
                <w:sz w:val="22"/>
                <w:szCs w:val="22"/>
              </w:rPr>
              <w:tab/>
            </w:r>
            <w:r w:rsidR="006F48DD" w:rsidRPr="00403049">
              <w:rPr>
                <w:rStyle w:val="Hyperlink"/>
                <w:noProof/>
              </w:rPr>
              <w:t xml:space="preserve">Effect of </w:t>
            </w:r>
            <w:r w:rsidR="006F48DD" w:rsidRPr="00403049">
              <w:rPr>
                <w:rStyle w:val="Hyperlink"/>
                <w:rFonts w:cstheme="minorHAnsi"/>
                <w:noProof/>
              </w:rPr>
              <w:t>d</w:t>
            </w:r>
            <w:r w:rsidR="006F48DD" w:rsidRPr="00403049">
              <w:rPr>
                <w:rStyle w:val="Hyperlink"/>
                <w:rFonts w:cstheme="minorHAnsi"/>
                <w:noProof/>
                <w:cs/>
                <w:lang w:bidi="th-TH"/>
              </w:rPr>
              <w:t>’</w:t>
            </w:r>
            <w:r w:rsidR="006F48DD" w:rsidRPr="00403049">
              <w:rPr>
                <w:rStyle w:val="Hyperlink"/>
                <w:rFonts w:cstheme="minorHAnsi"/>
                <w:noProof/>
              </w:rPr>
              <w:t>s</w:t>
            </w:r>
            <w:r w:rsidR="006F48DD" w:rsidRPr="00403049">
              <w:rPr>
                <w:rStyle w:val="Hyperlink"/>
                <w:noProof/>
              </w:rPr>
              <w:t xml:space="preserve"> value</w:t>
            </w:r>
            <w:r w:rsidR="006F48DD" w:rsidRPr="00403049">
              <w:rPr>
                <w:rStyle w:val="Hyperlink"/>
                <w:rFonts w:cs="Angsana New"/>
                <w:noProof/>
                <w:cs/>
                <w:lang w:bidi="th-TH"/>
              </w:rPr>
              <w:t xml:space="preserve"> [</w:t>
            </w:r>
            <w:r w:rsidR="006F48DD" w:rsidRPr="00403049">
              <w:rPr>
                <w:rStyle w:val="Hyperlink"/>
                <w:noProof/>
              </w:rPr>
              <w:t>Q</w:t>
            </w:r>
            <w:r w:rsidR="006F48DD" w:rsidRPr="00403049">
              <w:rPr>
                <w:rStyle w:val="Hyperlink"/>
                <w:rFonts w:cs="Angsana New"/>
                <w:noProof/>
                <w:cs/>
                <w:lang w:bidi="th-TH"/>
              </w:rPr>
              <w:t>.</w:t>
            </w:r>
            <w:r w:rsidR="006F48DD" w:rsidRPr="00403049">
              <w:rPr>
                <w:rStyle w:val="Hyperlink"/>
                <w:noProof/>
              </w:rPr>
              <w:t>3</w:t>
            </w:r>
            <w:r w:rsidR="006F48DD" w:rsidRPr="00403049">
              <w:rPr>
                <w:rStyle w:val="Hyperlink"/>
                <w:rFonts w:cs="Angsana New"/>
                <w:noProof/>
                <w:cs/>
                <w:lang w:bidi="th-TH"/>
              </w:rPr>
              <w:t>]</w:t>
            </w:r>
            <w:r w:rsidR="006F48DD">
              <w:rPr>
                <w:noProof/>
                <w:webHidden/>
              </w:rPr>
              <w:tab/>
            </w:r>
            <w:r w:rsidR="006F48DD">
              <w:rPr>
                <w:noProof/>
                <w:webHidden/>
              </w:rPr>
              <w:fldChar w:fldCharType="begin"/>
            </w:r>
            <w:r w:rsidR="006F48DD">
              <w:rPr>
                <w:noProof/>
                <w:webHidden/>
              </w:rPr>
              <w:instrText xml:space="preserve"> PAGEREF _Toc498290432 \h </w:instrText>
            </w:r>
            <w:r w:rsidR="006F48DD">
              <w:rPr>
                <w:noProof/>
                <w:webHidden/>
              </w:rPr>
            </w:r>
            <w:r w:rsidR="006F48DD">
              <w:rPr>
                <w:noProof/>
                <w:webHidden/>
              </w:rPr>
              <w:fldChar w:fldCharType="separate"/>
            </w:r>
            <w:r w:rsidR="0086619E">
              <w:rPr>
                <w:noProof/>
                <w:webHidden/>
              </w:rPr>
              <w:t>13</w:t>
            </w:r>
            <w:r w:rsidR="006F48DD">
              <w:rPr>
                <w:noProof/>
                <w:webHidden/>
              </w:rPr>
              <w:fldChar w:fldCharType="end"/>
            </w:r>
          </w:hyperlink>
        </w:p>
        <w:p w:rsidR="006F48DD" w:rsidRDefault="00380D9D">
          <w:pPr>
            <w:pStyle w:val="TOC2"/>
            <w:tabs>
              <w:tab w:val="left" w:pos="660"/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33" w:history="1">
            <w:r w:rsidR="006F48DD" w:rsidRPr="00403049">
              <w:rPr>
                <w:rStyle w:val="Hyperlink"/>
                <w:rFonts w:ascii="Times New Roman" w:eastAsia="MS Mincho" w:hAnsi="Times New Roman"/>
                <w:noProof/>
              </w:rPr>
              <w:t>D.</w:t>
            </w:r>
            <w:r w:rsidR="006F48DD">
              <w:rPr>
                <w:noProof/>
                <w:sz w:val="22"/>
                <w:szCs w:val="22"/>
              </w:rPr>
              <w:tab/>
            </w:r>
            <w:r w:rsidR="006F48DD" w:rsidRPr="00403049">
              <w:rPr>
                <w:rStyle w:val="Hyperlink"/>
                <w:noProof/>
              </w:rPr>
              <w:t>Python Code</w:t>
            </w:r>
            <w:r w:rsidR="006F48DD">
              <w:rPr>
                <w:noProof/>
                <w:webHidden/>
              </w:rPr>
              <w:tab/>
            </w:r>
            <w:r w:rsidR="006F48DD">
              <w:rPr>
                <w:noProof/>
                <w:webHidden/>
              </w:rPr>
              <w:fldChar w:fldCharType="begin"/>
            </w:r>
            <w:r w:rsidR="006F48DD">
              <w:rPr>
                <w:noProof/>
                <w:webHidden/>
              </w:rPr>
              <w:instrText xml:space="preserve"> PAGEREF _Toc498290433 \h </w:instrText>
            </w:r>
            <w:r w:rsidR="006F48DD">
              <w:rPr>
                <w:noProof/>
                <w:webHidden/>
              </w:rPr>
            </w:r>
            <w:r w:rsidR="006F48DD">
              <w:rPr>
                <w:noProof/>
                <w:webHidden/>
              </w:rPr>
              <w:fldChar w:fldCharType="separate"/>
            </w:r>
            <w:r w:rsidR="0086619E">
              <w:rPr>
                <w:noProof/>
                <w:webHidden/>
              </w:rPr>
              <w:t>15</w:t>
            </w:r>
            <w:r w:rsidR="006F48DD">
              <w:rPr>
                <w:noProof/>
                <w:webHidden/>
              </w:rPr>
              <w:fldChar w:fldCharType="end"/>
            </w:r>
          </w:hyperlink>
        </w:p>
        <w:p w:rsidR="006F48DD" w:rsidRDefault="00380D9D">
          <w:pPr>
            <w:pStyle w:val="TOC1"/>
            <w:tabs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34" w:history="1">
            <w:r w:rsidR="006F48DD" w:rsidRPr="00403049">
              <w:rPr>
                <w:rStyle w:val="Hyperlink"/>
                <w:noProof/>
              </w:rPr>
              <w:t>Problem 2</w:t>
            </w:r>
            <w:r w:rsidR="006F48DD" w:rsidRPr="00403049">
              <w:rPr>
                <w:rStyle w:val="Hyperlink"/>
                <w:rFonts w:cs="Angsana New"/>
                <w:noProof/>
                <w:cs/>
                <w:lang w:bidi="th-TH"/>
              </w:rPr>
              <w:t xml:space="preserve"> </w:t>
            </w:r>
            <w:r w:rsidR="006F48DD" w:rsidRPr="00403049">
              <w:rPr>
                <w:rStyle w:val="Hyperlink"/>
                <w:noProof/>
              </w:rPr>
              <w:t>Burger</w:t>
            </w:r>
            <w:r w:rsidR="006F48DD" w:rsidRPr="00403049">
              <w:rPr>
                <w:rStyle w:val="Hyperlink"/>
                <w:rFonts w:cs="Angsana New"/>
                <w:noProof/>
                <w:cs/>
                <w:lang w:bidi="th-TH"/>
              </w:rPr>
              <w:t>’</w:t>
            </w:r>
            <w:r w:rsidR="006F48DD" w:rsidRPr="00403049">
              <w:rPr>
                <w:rStyle w:val="Hyperlink"/>
                <w:noProof/>
              </w:rPr>
              <w:t>s Equation</w:t>
            </w:r>
            <w:r w:rsidR="006F48DD">
              <w:rPr>
                <w:noProof/>
                <w:webHidden/>
              </w:rPr>
              <w:tab/>
            </w:r>
            <w:r w:rsidR="006F48DD">
              <w:rPr>
                <w:noProof/>
                <w:webHidden/>
              </w:rPr>
              <w:fldChar w:fldCharType="begin"/>
            </w:r>
            <w:r w:rsidR="006F48DD">
              <w:rPr>
                <w:noProof/>
                <w:webHidden/>
              </w:rPr>
              <w:instrText xml:space="preserve"> PAGEREF _Toc498290434 \h </w:instrText>
            </w:r>
            <w:r w:rsidR="006F48DD">
              <w:rPr>
                <w:noProof/>
                <w:webHidden/>
              </w:rPr>
            </w:r>
            <w:r w:rsidR="006F48DD">
              <w:rPr>
                <w:noProof/>
                <w:webHidden/>
              </w:rPr>
              <w:fldChar w:fldCharType="separate"/>
            </w:r>
            <w:r w:rsidR="0086619E">
              <w:rPr>
                <w:noProof/>
                <w:webHidden/>
              </w:rPr>
              <w:t>18</w:t>
            </w:r>
            <w:r w:rsidR="006F48DD">
              <w:rPr>
                <w:noProof/>
                <w:webHidden/>
              </w:rPr>
              <w:fldChar w:fldCharType="end"/>
            </w:r>
          </w:hyperlink>
        </w:p>
        <w:p w:rsidR="006F48DD" w:rsidRDefault="00380D9D">
          <w:pPr>
            <w:pStyle w:val="TOC2"/>
            <w:tabs>
              <w:tab w:val="left" w:pos="660"/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35" w:history="1">
            <w:r w:rsidR="006F48DD" w:rsidRPr="00403049">
              <w:rPr>
                <w:rStyle w:val="Hyperlink"/>
                <w:rFonts w:ascii="Times New Roman" w:eastAsia="MS Mincho" w:hAnsi="Times New Roman"/>
                <w:noProof/>
              </w:rPr>
              <w:t>A.</w:t>
            </w:r>
            <w:r w:rsidR="006F48DD">
              <w:rPr>
                <w:noProof/>
                <w:sz w:val="22"/>
                <w:szCs w:val="22"/>
              </w:rPr>
              <w:tab/>
            </w:r>
            <w:r w:rsidR="006F48DD" w:rsidRPr="00403049">
              <w:rPr>
                <w:rStyle w:val="Hyperlink"/>
                <w:noProof/>
              </w:rPr>
              <w:t>Discretization Algebraic Equation</w:t>
            </w:r>
            <w:r w:rsidR="006F48DD" w:rsidRPr="00403049">
              <w:rPr>
                <w:rStyle w:val="Hyperlink"/>
                <w:rFonts w:cs="Angsana New"/>
                <w:noProof/>
                <w:cs/>
                <w:lang w:bidi="th-TH"/>
              </w:rPr>
              <w:t xml:space="preserve"> [</w:t>
            </w:r>
            <w:r w:rsidR="006F48DD" w:rsidRPr="00403049">
              <w:rPr>
                <w:rStyle w:val="Hyperlink"/>
                <w:noProof/>
              </w:rPr>
              <w:t>Q</w:t>
            </w:r>
            <w:r w:rsidR="006F48DD" w:rsidRPr="00403049">
              <w:rPr>
                <w:rStyle w:val="Hyperlink"/>
                <w:rFonts w:cs="Angsana New"/>
                <w:noProof/>
                <w:cs/>
                <w:lang w:bidi="th-TH"/>
              </w:rPr>
              <w:t>.</w:t>
            </w:r>
            <w:r w:rsidR="006F48DD" w:rsidRPr="00403049">
              <w:rPr>
                <w:rStyle w:val="Hyperlink"/>
                <w:noProof/>
              </w:rPr>
              <w:t>1</w:t>
            </w:r>
            <w:r w:rsidR="006F48DD" w:rsidRPr="00403049">
              <w:rPr>
                <w:rStyle w:val="Hyperlink"/>
                <w:rFonts w:cs="Angsana New"/>
                <w:noProof/>
                <w:cs/>
                <w:lang w:bidi="th-TH"/>
              </w:rPr>
              <w:t>]</w:t>
            </w:r>
            <w:r w:rsidR="006F48DD">
              <w:rPr>
                <w:noProof/>
                <w:webHidden/>
              </w:rPr>
              <w:tab/>
            </w:r>
            <w:r w:rsidR="006F48DD">
              <w:rPr>
                <w:noProof/>
                <w:webHidden/>
              </w:rPr>
              <w:fldChar w:fldCharType="begin"/>
            </w:r>
            <w:r w:rsidR="006F48DD">
              <w:rPr>
                <w:noProof/>
                <w:webHidden/>
              </w:rPr>
              <w:instrText xml:space="preserve"> PAGEREF _Toc498290435 \h </w:instrText>
            </w:r>
            <w:r w:rsidR="006F48DD">
              <w:rPr>
                <w:noProof/>
                <w:webHidden/>
              </w:rPr>
            </w:r>
            <w:r w:rsidR="006F48DD">
              <w:rPr>
                <w:noProof/>
                <w:webHidden/>
              </w:rPr>
              <w:fldChar w:fldCharType="separate"/>
            </w:r>
            <w:r w:rsidR="0086619E">
              <w:rPr>
                <w:noProof/>
                <w:webHidden/>
              </w:rPr>
              <w:t>19</w:t>
            </w:r>
            <w:r w:rsidR="006F48DD">
              <w:rPr>
                <w:noProof/>
                <w:webHidden/>
              </w:rPr>
              <w:fldChar w:fldCharType="end"/>
            </w:r>
          </w:hyperlink>
        </w:p>
        <w:p w:rsidR="006F48DD" w:rsidRDefault="00380D9D">
          <w:pPr>
            <w:pStyle w:val="TOC2"/>
            <w:tabs>
              <w:tab w:val="left" w:pos="660"/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36" w:history="1">
            <w:r w:rsidR="006F48DD" w:rsidRPr="00403049">
              <w:rPr>
                <w:rStyle w:val="Hyperlink"/>
                <w:rFonts w:ascii="Times New Roman" w:eastAsia="MS Mincho" w:hAnsi="Times New Roman" w:cs="Angsana New"/>
                <w:noProof/>
                <w:lang w:bidi="th-TH"/>
              </w:rPr>
              <w:t>B.</w:t>
            </w:r>
            <w:r w:rsidR="006F48DD">
              <w:rPr>
                <w:noProof/>
                <w:sz w:val="22"/>
                <w:szCs w:val="22"/>
              </w:rPr>
              <w:tab/>
            </w:r>
            <w:r w:rsidR="006F48DD" w:rsidRPr="00403049">
              <w:rPr>
                <w:rStyle w:val="Hyperlink"/>
                <w:noProof/>
              </w:rPr>
              <w:t>Observation of Modelling and Condition</w:t>
            </w:r>
            <w:r w:rsidR="006F48DD" w:rsidRPr="00403049">
              <w:rPr>
                <w:rStyle w:val="Hyperlink"/>
                <w:rFonts w:cs="Angsana New"/>
                <w:noProof/>
                <w:cs/>
                <w:lang w:bidi="th-TH"/>
              </w:rPr>
              <w:t xml:space="preserve"> [</w:t>
            </w:r>
            <w:r w:rsidR="006F48DD" w:rsidRPr="00403049">
              <w:rPr>
                <w:rStyle w:val="Hyperlink"/>
                <w:noProof/>
              </w:rPr>
              <w:t>Q</w:t>
            </w:r>
            <w:r w:rsidR="006F48DD" w:rsidRPr="00403049">
              <w:rPr>
                <w:rStyle w:val="Hyperlink"/>
                <w:rFonts w:cs="Angsana New"/>
                <w:noProof/>
                <w:cs/>
                <w:lang w:bidi="th-TH"/>
              </w:rPr>
              <w:t>.</w:t>
            </w:r>
            <w:r w:rsidR="006F48DD" w:rsidRPr="00403049">
              <w:rPr>
                <w:rStyle w:val="Hyperlink"/>
                <w:noProof/>
              </w:rPr>
              <w:t>2</w:t>
            </w:r>
            <w:r w:rsidR="006F48DD" w:rsidRPr="00403049">
              <w:rPr>
                <w:rStyle w:val="Hyperlink"/>
                <w:rFonts w:cs="Angsana New"/>
                <w:noProof/>
                <w:cs/>
                <w:lang w:bidi="th-TH"/>
              </w:rPr>
              <w:t>+</w:t>
            </w:r>
            <w:r w:rsidR="006F48DD" w:rsidRPr="00403049">
              <w:rPr>
                <w:rStyle w:val="Hyperlink"/>
                <w:noProof/>
              </w:rPr>
              <w:t>3</w:t>
            </w:r>
            <w:r w:rsidR="006F48DD" w:rsidRPr="00403049">
              <w:rPr>
                <w:rStyle w:val="Hyperlink"/>
                <w:rFonts w:cs="Angsana New"/>
                <w:noProof/>
                <w:cs/>
                <w:lang w:bidi="th-TH"/>
              </w:rPr>
              <w:t>]</w:t>
            </w:r>
            <w:r w:rsidR="006F48DD">
              <w:rPr>
                <w:noProof/>
                <w:webHidden/>
              </w:rPr>
              <w:tab/>
            </w:r>
            <w:r w:rsidR="006F48DD">
              <w:rPr>
                <w:noProof/>
                <w:webHidden/>
              </w:rPr>
              <w:fldChar w:fldCharType="begin"/>
            </w:r>
            <w:r w:rsidR="006F48DD">
              <w:rPr>
                <w:noProof/>
                <w:webHidden/>
              </w:rPr>
              <w:instrText xml:space="preserve"> PAGEREF _Toc498290436 \h </w:instrText>
            </w:r>
            <w:r w:rsidR="006F48DD">
              <w:rPr>
                <w:noProof/>
                <w:webHidden/>
              </w:rPr>
            </w:r>
            <w:r w:rsidR="006F48DD">
              <w:rPr>
                <w:noProof/>
                <w:webHidden/>
              </w:rPr>
              <w:fldChar w:fldCharType="separate"/>
            </w:r>
            <w:r w:rsidR="0086619E">
              <w:rPr>
                <w:noProof/>
                <w:webHidden/>
              </w:rPr>
              <w:t>20</w:t>
            </w:r>
            <w:r w:rsidR="006F48DD">
              <w:rPr>
                <w:noProof/>
                <w:webHidden/>
              </w:rPr>
              <w:fldChar w:fldCharType="end"/>
            </w:r>
          </w:hyperlink>
        </w:p>
        <w:p w:rsidR="006F48DD" w:rsidRDefault="00380D9D">
          <w:pPr>
            <w:pStyle w:val="TOC3"/>
            <w:tabs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37" w:history="1">
            <w:r w:rsidR="006F48DD" w:rsidRPr="00403049">
              <w:rPr>
                <w:rStyle w:val="Hyperlink"/>
                <w:noProof/>
                <w:lang w:bidi="th-TH"/>
              </w:rPr>
              <w:t>Initial Value</w:t>
            </w:r>
            <w:r w:rsidR="006F48DD">
              <w:rPr>
                <w:noProof/>
                <w:webHidden/>
              </w:rPr>
              <w:tab/>
            </w:r>
            <w:r w:rsidR="006F48DD">
              <w:rPr>
                <w:noProof/>
                <w:webHidden/>
              </w:rPr>
              <w:fldChar w:fldCharType="begin"/>
            </w:r>
            <w:r w:rsidR="006F48DD">
              <w:rPr>
                <w:noProof/>
                <w:webHidden/>
              </w:rPr>
              <w:instrText xml:space="preserve"> PAGEREF _Toc498290437 \h </w:instrText>
            </w:r>
            <w:r w:rsidR="006F48DD">
              <w:rPr>
                <w:noProof/>
                <w:webHidden/>
              </w:rPr>
            </w:r>
            <w:r w:rsidR="006F48DD">
              <w:rPr>
                <w:noProof/>
                <w:webHidden/>
              </w:rPr>
              <w:fldChar w:fldCharType="separate"/>
            </w:r>
            <w:r w:rsidR="0086619E">
              <w:rPr>
                <w:noProof/>
                <w:webHidden/>
              </w:rPr>
              <w:t>20</w:t>
            </w:r>
            <w:r w:rsidR="006F48DD">
              <w:rPr>
                <w:noProof/>
                <w:webHidden/>
              </w:rPr>
              <w:fldChar w:fldCharType="end"/>
            </w:r>
          </w:hyperlink>
        </w:p>
        <w:p w:rsidR="006F48DD" w:rsidRDefault="00380D9D">
          <w:pPr>
            <w:pStyle w:val="TOC3"/>
            <w:tabs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38" w:history="1">
            <w:r w:rsidR="006F48DD" w:rsidRPr="00403049">
              <w:rPr>
                <w:rStyle w:val="Hyperlink"/>
                <w:noProof/>
              </w:rPr>
              <w:t>Plot Function</w:t>
            </w:r>
            <w:r w:rsidR="006F48DD">
              <w:rPr>
                <w:noProof/>
                <w:webHidden/>
              </w:rPr>
              <w:tab/>
            </w:r>
            <w:r w:rsidR="006F48DD">
              <w:rPr>
                <w:noProof/>
                <w:webHidden/>
              </w:rPr>
              <w:fldChar w:fldCharType="begin"/>
            </w:r>
            <w:r w:rsidR="006F48DD">
              <w:rPr>
                <w:noProof/>
                <w:webHidden/>
              </w:rPr>
              <w:instrText xml:space="preserve"> PAGEREF _Toc498290438 \h </w:instrText>
            </w:r>
            <w:r w:rsidR="006F48DD">
              <w:rPr>
                <w:noProof/>
                <w:webHidden/>
              </w:rPr>
            </w:r>
            <w:r w:rsidR="006F48DD">
              <w:rPr>
                <w:noProof/>
                <w:webHidden/>
              </w:rPr>
              <w:fldChar w:fldCharType="separate"/>
            </w:r>
            <w:r w:rsidR="0086619E">
              <w:rPr>
                <w:noProof/>
                <w:webHidden/>
              </w:rPr>
              <w:t>21</w:t>
            </w:r>
            <w:r w:rsidR="006F48DD">
              <w:rPr>
                <w:noProof/>
                <w:webHidden/>
              </w:rPr>
              <w:fldChar w:fldCharType="end"/>
            </w:r>
          </w:hyperlink>
        </w:p>
        <w:p w:rsidR="006F48DD" w:rsidRDefault="00380D9D">
          <w:pPr>
            <w:pStyle w:val="TOC3"/>
            <w:tabs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39" w:history="1">
            <w:r w:rsidR="006F48DD" w:rsidRPr="00403049">
              <w:rPr>
                <w:rStyle w:val="Hyperlink"/>
                <w:noProof/>
              </w:rPr>
              <w:t xml:space="preserve">Cyclic </w:t>
            </w:r>
            <w:r w:rsidR="006F48DD" w:rsidRPr="00403049">
              <w:rPr>
                <w:rStyle w:val="Hyperlink"/>
                <w:rFonts w:cs="Angsana New"/>
                <w:noProof/>
                <w:cs/>
                <w:lang w:bidi="th-TH"/>
              </w:rPr>
              <w:t>(</w:t>
            </w:r>
            <w:r w:rsidR="006F48DD" w:rsidRPr="00403049">
              <w:rPr>
                <w:rStyle w:val="Hyperlink"/>
                <w:noProof/>
              </w:rPr>
              <w:t>Constant</w:t>
            </w:r>
            <w:r w:rsidR="006F48DD" w:rsidRPr="00403049">
              <w:rPr>
                <w:rStyle w:val="Hyperlink"/>
                <w:rFonts w:cs="Angsana New"/>
                <w:noProof/>
                <w:cs/>
                <w:lang w:bidi="th-TH"/>
              </w:rPr>
              <w:t>)</w:t>
            </w:r>
            <w:r w:rsidR="006F48DD">
              <w:rPr>
                <w:noProof/>
                <w:webHidden/>
              </w:rPr>
              <w:tab/>
            </w:r>
            <w:r w:rsidR="006F48DD">
              <w:rPr>
                <w:noProof/>
                <w:webHidden/>
              </w:rPr>
              <w:fldChar w:fldCharType="begin"/>
            </w:r>
            <w:r w:rsidR="006F48DD">
              <w:rPr>
                <w:noProof/>
                <w:webHidden/>
              </w:rPr>
              <w:instrText xml:space="preserve"> PAGEREF _Toc498290439 \h </w:instrText>
            </w:r>
            <w:r w:rsidR="006F48DD">
              <w:rPr>
                <w:noProof/>
                <w:webHidden/>
              </w:rPr>
            </w:r>
            <w:r w:rsidR="006F48DD">
              <w:rPr>
                <w:noProof/>
                <w:webHidden/>
              </w:rPr>
              <w:fldChar w:fldCharType="separate"/>
            </w:r>
            <w:r w:rsidR="0086619E">
              <w:rPr>
                <w:noProof/>
                <w:webHidden/>
              </w:rPr>
              <w:t>22</w:t>
            </w:r>
            <w:r w:rsidR="006F48DD">
              <w:rPr>
                <w:noProof/>
                <w:webHidden/>
              </w:rPr>
              <w:fldChar w:fldCharType="end"/>
            </w:r>
          </w:hyperlink>
        </w:p>
        <w:p w:rsidR="006F48DD" w:rsidRDefault="00380D9D">
          <w:pPr>
            <w:pStyle w:val="TOC3"/>
            <w:tabs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40" w:history="1">
            <w:r w:rsidR="006F48DD" w:rsidRPr="00403049">
              <w:rPr>
                <w:rStyle w:val="Hyperlink"/>
                <w:noProof/>
              </w:rPr>
              <w:t xml:space="preserve">Cyclic </w:t>
            </w:r>
            <w:r w:rsidR="006F48DD" w:rsidRPr="00403049">
              <w:rPr>
                <w:rStyle w:val="Hyperlink"/>
                <w:rFonts w:cstheme="minorHAnsi"/>
                <w:noProof/>
                <w:cs/>
                <w:lang w:bidi="th-TH"/>
              </w:rPr>
              <w:t>(</w:t>
            </w:r>
            <w:r w:rsidR="006F48DD" w:rsidRPr="00403049">
              <w:rPr>
                <w:rStyle w:val="Hyperlink"/>
                <w:noProof/>
              </w:rPr>
              <w:t>Non</w:t>
            </w:r>
            <w:r w:rsidR="006F48DD" w:rsidRPr="00403049">
              <w:rPr>
                <w:rStyle w:val="Hyperlink"/>
                <w:rFonts w:cs="Angsana New"/>
                <w:noProof/>
                <w:cs/>
                <w:lang w:bidi="th-TH"/>
              </w:rPr>
              <w:t>-</w:t>
            </w:r>
            <w:r w:rsidR="006F48DD" w:rsidRPr="00403049">
              <w:rPr>
                <w:rStyle w:val="Hyperlink"/>
                <w:noProof/>
              </w:rPr>
              <w:t>linear – 1</w:t>
            </w:r>
            <w:r w:rsidR="006F48DD" w:rsidRPr="00403049">
              <w:rPr>
                <w:rStyle w:val="Hyperlink"/>
                <w:rFonts w:cstheme="minorHAnsi"/>
                <w:noProof/>
                <w:cs/>
                <w:lang w:bidi="th-TH"/>
              </w:rPr>
              <w:t>)</w:t>
            </w:r>
            <w:r w:rsidR="006F48DD">
              <w:rPr>
                <w:noProof/>
                <w:webHidden/>
              </w:rPr>
              <w:tab/>
            </w:r>
            <w:r w:rsidR="006F48DD">
              <w:rPr>
                <w:noProof/>
                <w:webHidden/>
              </w:rPr>
              <w:fldChar w:fldCharType="begin"/>
            </w:r>
            <w:r w:rsidR="006F48DD">
              <w:rPr>
                <w:noProof/>
                <w:webHidden/>
              </w:rPr>
              <w:instrText xml:space="preserve"> PAGEREF _Toc498290440 \h </w:instrText>
            </w:r>
            <w:r w:rsidR="006F48DD">
              <w:rPr>
                <w:noProof/>
                <w:webHidden/>
              </w:rPr>
            </w:r>
            <w:r w:rsidR="006F48DD">
              <w:rPr>
                <w:noProof/>
                <w:webHidden/>
              </w:rPr>
              <w:fldChar w:fldCharType="separate"/>
            </w:r>
            <w:r w:rsidR="0086619E">
              <w:rPr>
                <w:noProof/>
                <w:webHidden/>
              </w:rPr>
              <w:t>24</w:t>
            </w:r>
            <w:r w:rsidR="006F48DD">
              <w:rPr>
                <w:noProof/>
                <w:webHidden/>
              </w:rPr>
              <w:fldChar w:fldCharType="end"/>
            </w:r>
          </w:hyperlink>
        </w:p>
        <w:p w:rsidR="006F48DD" w:rsidRDefault="00380D9D">
          <w:pPr>
            <w:pStyle w:val="TOC3"/>
            <w:tabs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41" w:history="1">
            <w:r w:rsidR="006F48DD" w:rsidRPr="00403049">
              <w:rPr>
                <w:rStyle w:val="Hyperlink"/>
                <w:noProof/>
              </w:rPr>
              <w:t>Cyclic (Non-linear – 2)</w:t>
            </w:r>
            <w:r w:rsidR="006F48DD">
              <w:rPr>
                <w:noProof/>
                <w:webHidden/>
              </w:rPr>
              <w:tab/>
            </w:r>
            <w:r w:rsidR="006F48DD">
              <w:rPr>
                <w:noProof/>
                <w:webHidden/>
              </w:rPr>
              <w:fldChar w:fldCharType="begin"/>
            </w:r>
            <w:r w:rsidR="006F48DD">
              <w:rPr>
                <w:noProof/>
                <w:webHidden/>
              </w:rPr>
              <w:instrText xml:space="preserve"> PAGEREF _Toc498290441 \h </w:instrText>
            </w:r>
            <w:r w:rsidR="006F48DD">
              <w:rPr>
                <w:noProof/>
                <w:webHidden/>
              </w:rPr>
            </w:r>
            <w:r w:rsidR="006F48DD">
              <w:rPr>
                <w:noProof/>
                <w:webHidden/>
              </w:rPr>
              <w:fldChar w:fldCharType="separate"/>
            </w:r>
            <w:r w:rsidR="0086619E">
              <w:rPr>
                <w:noProof/>
                <w:webHidden/>
              </w:rPr>
              <w:t>25</w:t>
            </w:r>
            <w:r w:rsidR="006F48DD">
              <w:rPr>
                <w:noProof/>
                <w:webHidden/>
              </w:rPr>
              <w:fldChar w:fldCharType="end"/>
            </w:r>
          </w:hyperlink>
        </w:p>
        <w:p w:rsidR="006F48DD" w:rsidRDefault="00380D9D">
          <w:pPr>
            <w:pStyle w:val="TOC3"/>
            <w:tabs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42" w:history="1">
            <w:r w:rsidR="006F48DD" w:rsidRPr="00403049">
              <w:rPr>
                <w:rStyle w:val="Hyperlink"/>
                <w:noProof/>
              </w:rPr>
              <w:t>Dirichlet (Non-linear)</w:t>
            </w:r>
            <w:r w:rsidR="006F48DD">
              <w:rPr>
                <w:noProof/>
                <w:webHidden/>
              </w:rPr>
              <w:tab/>
            </w:r>
            <w:r w:rsidR="006F48DD">
              <w:rPr>
                <w:noProof/>
                <w:webHidden/>
              </w:rPr>
              <w:fldChar w:fldCharType="begin"/>
            </w:r>
            <w:r w:rsidR="006F48DD">
              <w:rPr>
                <w:noProof/>
                <w:webHidden/>
              </w:rPr>
              <w:instrText xml:space="preserve"> PAGEREF _Toc498290442 \h </w:instrText>
            </w:r>
            <w:r w:rsidR="006F48DD">
              <w:rPr>
                <w:noProof/>
                <w:webHidden/>
              </w:rPr>
            </w:r>
            <w:r w:rsidR="006F48DD">
              <w:rPr>
                <w:noProof/>
                <w:webHidden/>
              </w:rPr>
              <w:fldChar w:fldCharType="separate"/>
            </w:r>
            <w:r w:rsidR="0086619E">
              <w:rPr>
                <w:noProof/>
                <w:webHidden/>
              </w:rPr>
              <w:t>26</w:t>
            </w:r>
            <w:r w:rsidR="006F48DD">
              <w:rPr>
                <w:noProof/>
                <w:webHidden/>
              </w:rPr>
              <w:fldChar w:fldCharType="end"/>
            </w:r>
          </w:hyperlink>
        </w:p>
        <w:p w:rsidR="006F48DD" w:rsidRDefault="00380D9D">
          <w:pPr>
            <w:pStyle w:val="TOC3"/>
            <w:tabs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43" w:history="1">
            <w:r w:rsidR="006F48DD" w:rsidRPr="00403049">
              <w:rPr>
                <w:rStyle w:val="Hyperlink"/>
                <w:noProof/>
              </w:rPr>
              <w:t>Neumann (Non-linear, G=5)</w:t>
            </w:r>
            <w:r w:rsidR="006F48DD">
              <w:rPr>
                <w:noProof/>
                <w:webHidden/>
              </w:rPr>
              <w:tab/>
            </w:r>
            <w:r w:rsidR="006F48DD">
              <w:rPr>
                <w:noProof/>
                <w:webHidden/>
              </w:rPr>
              <w:fldChar w:fldCharType="begin"/>
            </w:r>
            <w:r w:rsidR="006F48DD">
              <w:rPr>
                <w:noProof/>
                <w:webHidden/>
              </w:rPr>
              <w:instrText xml:space="preserve"> PAGEREF _Toc498290443 \h </w:instrText>
            </w:r>
            <w:r w:rsidR="006F48DD">
              <w:rPr>
                <w:noProof/>
                <w:webHidden/>
              </w:rPr>
            </w:r>
            <w:r w:rsidR="006F48DD">
              <w:rPr>
                <w:noProof/>
                <w:webHidden/>
              </w:rPr>
              <w:fldChar w:fldCharType="separate"/>
            </w:r>
            <w:r w:rsidR="0086619E">
              <w:rPr>
                <w:noProof/>
                <w:webHidden/>
              </w:rPr>
              <w:t>27</w:t>
            </w:r>
            <w:r w:rsidR="006F48DD">
              <w:rPr>
                <w:noProof/>
                <w:webHidden/>
              </w:rPr>
              <w:fldChar w:fldCharType="end"/>
            </w:r>
          </w:hyperlink>
        </w:p>
        <w:p w:rsidR="006F48DD" w:rsidRDefault="00380D9D">
          <w:pPr>
            <w:pStyle w:val="TOC2"/>
            <w:tabs>
              <w:tab w:val="left" w:pos="660"/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44" w:history="1">
            <w:r w:rsidR="006F48DD" w:rsidRPr="00403049">
              <w:rPr>
                <w:rStyle w:val="Hyperlink"/>
                <w:rFonts w:ascii="Times New Roman" w:eastAsia="MS Mincho" w:hAnsi="Times New Roman"/>
                <w:noProof/>
              </w:rPr>
              <w:t>C.</w:t>
            </w:r>
            <w:r w:rsidR="006F48DD">
              <w:rPr>
                <w:noProof/>
                <w:sz w:val="22"/>
                <w:szCs w:val="22"/>
              </w:rPr>
              <w:tab/>
            </w:r>
            <w:r w:rsidR="006F48DD" w:rsidRPr="00403049">
              <w:rPr>
                <w:rStyle w:val="Hyperlink"/>
                <w:noProof/>
              </w:rPr>
              <w:t>Application of Burger’s Equation [Q.4]</w:t>
            </w:r>
            <w:r w:rsidR="006F48DD">
              <w:rPr>
                <w:noProof/>
                <w:webHidden/>
              </w:rPr>
              <w:tab/>
            </w:r>
            <w:r w:rsidR="006F48DD">
              <w:rPr>
                <w:noProof/>
                <w:webHidden/>
              </w:rPr>
              <w:fldChar w:fldCharType="begin"/>
            </w:r>
            <w:r w:rsidR="006F48DD">
              <w:rPr>
                <w:noProof/>
                <w:webHidden/>
              </w:rPr>
              <w:instrText xml:space="preserve"> PAGEREF _Toc498290444 \h </w:instrText>
            </w:r>
            <w:r w:rsidR="006F48DD">
              <w:rPr>
                <w:noProof/>
                <w:webHidden/>
              </w:rPr>
            </w:r>
            <w:r w:rsidR="006F48DD">
              <w:rPr>
                <w:noProof/>
                <w:webHidden/>
              </w:rPr>
              <w:fldChar w:fldCharType="separate"/>
            </w:r>
            <w:r w:rsidR="0086619E">
              <w:rPr>
                <w:noProof/>
                <w:webHidden/>
              </w:rPr>
              <w:t>29</w:t>
            </w:r>
            <w:r w:rsidR="006F48DD">
              <w:rPr>
                <w:noProof/>
                <w:webHidden/>
              </w:rPr>
              <w:fldChar w:fldCharType="end"/>
            </w:r>
          </w:hyperlink>
        </w:p>
        <w:p w:rsidR="006F48DD" w:rsidRDefault="00380D9D">
          <w:pPr>
            <w:pStyle w:val="TOC2"/>
            <w:tabs>
              <w:tab w:val="left" w:pos="660"/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45" w:history="1">
            <w:r w:rsidR="006F48DD" w:rsidRPr="00403049">
              <w:rPr>
                <w:rStyle w:val="Hyperlink"/>
                <w:rFonts w:ascii="Times New Roman" w:eastAsia="MS Mincho" w:hAnsi="Times New Roman"/>
                <w:noProof/>
              </w:rPr>
              <w:t>D.</w:t>
            </w:r>
            <w:r w:rsidR="006F48DD">
              <w:rPr>
                <w:noProof/>
                <w:sz w:val="22"/>
                <w:szCs w:val="22"/>
              </w:rPr>
              <w:tab/>
            </w:r>
            <w:r w:rsidR="006F48DD" w:rsidRPr="00403049">
              <w:rPr>
                <w:rStyle w:val="Hyperlink"/>
                <w:noProof/>
              </w:rPr>
              <w:t>Python Code</w:t>
            </w:r>
            <w:r w:rsidR="006F48DD">
              <w:rPr>
                <w:noProof/>
                <w:webHidden/>
              </w:rPr>
              <w:tab/>
            </w:r>
            <w:r w:rsidR="006F48DD">
              <w:rPr>
                <w:noProof/>
                <w:webHidden/>
              </w:rPr>
              <w:fldChar w:fldCharType="begin"/>
            </w:r>
            <w:r w:rsidR="006F48DD">
              <w:rPr>
                <w:noProof/>
                <w:webHidden/>
              </w:rPr>
              <w:instrText xml:space="preserve"> PAGEREF _Toc498290445 \h </w:instrText>
            </w:r>
            <w:r w:rsidR="006F48DD">
              <w:rPr>
                <w:noProof/>
                <w:webHidden/>
              </w:rPr>
            </w:r>
            <w:r w:rsidR="006F48DD">
              <w:rPr>
                <w:noProof/>
                <w:webHidden/>
              </w:rPr>
              <w:fldChar w:fldCharType="separate"/>
            </w:r>
            <w:r w:rsidR="0086619E">
              <w:rPr>
                <w:noProof/>
                <w:webHidden/>
              </w:rPr>
              <w:t>30</w:t>
            </w:r>
            <w:r w:rsidR="006F48DD">
              <w:rPr>
                <w:noProof/>
                <w:webHidden/>
              </w:rPr>
              <w:fldChar w:fldCharType="end"/>
            </w:r>
          </w:hyperlink>
        </w:p>
        <w:p w:rsidR="002C45B9" w:rsidRDefault="002C45B9" w:rsidP="002C45B9">
          <w:r>
            <w:rPr>
              <w:b/>
              <w:bCs/>
              <w:noProof/>
            </w:rPr>
            <w:fldChar w:fldCharType="end"/>
          </w:r>
        </w:p>
      </w:sdtContent>
    </w:sdt>
    <w:p w:rsidR="008A75C7" w:rsidRDefault="008A75C7"/>
    <w:p w:rsidR="008A75C7" w:rsidRPr="00B61819" w:rsidRDefault="008A75C7" w:rsidP="008A75C7">
      <w:pPr>
        <w:jc w:val="center"/>
        <w:rPr>
          <w:noProof/>
          <w:sz w:val="40"/>
          <w:szCs w:val="40"/>
        </w:rPr>
      </w:pPr>
      <w:r w:rsidRPr="00B61819">
        <w:rPr>
          <w:sz w:val="36"/>
          <w:szCs w:val="40"/>
        </w:rPr>
        <w:t>Table of Figures</w:t>
      </w:r>
      <w:r>
        <w:rPr>
          <w:sz w:val="40"/>
          <w:szCs w:val="40"/>
        </w:rPr>
        <w:fldChar w:fldCharType="begin"/>
      </w:r>
      <w:r w:rsidRPr="00B61819">
        <w:rPr>
          <w:sz w:val="40"/>
          <w:szCs w:val="40"/>
        </w:rPr>
        <w:instrText xml:space="preserve"> TOC \h \z \c </w:instrText>
      </w:r>
      <w:r w:rsidRPr="00B61819">
        <w:rPr>
          <w:rFonts w:cs="Angsana New"/>
          <w:sz w:val="40"/>
          <w:szCs w:val="40"/>
          <w:cs/>
          <w:lang w:bidi="th-TH"/>
        </w:rPr>
        <w:instrText>"</w:instrText>
      </w:r>
      <w:r w:rsidRPr="00B61819">
        <w:rPr>
          <w:sz w:val="40"/>
          <w:szCs w:val="40"/>
        </w:rPr>
        <w:instrText>Figure</w:instrText>
      </w:r>
      <w:r w:rsidRPr="00B61819">
        <w:rPr>
          <w:rFonts w:cs="Angsana New"/>
          <w:sz w:val="40"/>
          <w:szCs w:val="40"/>
          <w:cs/>
          <w:lang w:bidi="th-TH"/>
        </w:rPr>
        <w:instrText xml:space="preserve">" </w:instrText>
      </w:r>
      <w:r>
        <w:rPr>
          <w:sz w:val="40"/>
          <w:szCs w:val="40"/>
        </w:rPr>
        <w:fldChar w:fldCharType="separate"/>
      </w:r>
    </w:p>
    <w:p w:rsidR="008A75C7" w:rsidRDefault="00380D9D">
      <w:pPr>
        <w:pStyle w:val="TableofFigures"/>
        <w:tabs>
          <w:tab w:val="right" w:leader="dot" w:pos="8494"/>
        </w:tabs>
        <w:ind w:left="840" w:hanging="420"/>
        <w:rPr>
          <w:noProof/>
          <w:kern w:val="2"/>
          <w:szCs w:val="22"/>
        </w:rPr>
      </w:pPr>
      <w:hyperlink w:anchor="_Toc497723333" w:history="1">
        <w:r w:rsidR="008A75C7" w:rsidRPr="009765F2">
          <w:rPr>
            <w:rStyle w:val="Hyperlink"/>
            <w:noProof/>
          </w:rPr>
          <w:t>Figure 1 Initial condition set to 100 and only to regions aa</w:t>
        </w:r>
        <w:r w:rsidR="008A75C7">
          <w:rPr>
            <w:noProof/>
            <w:webHidden/>
          </w:rPr>
          <w:tab/>
        </w:r>
        <w:r w:rsidR="008A75C7">
          <w:rPr>
            <w:noProof/>
            <w:webHidden/>
          </w:rPr>
          <w:fldChar w:fldCharType="begin"/>
        </w:r>
        <w:r w:rsidR="008A75C7">
          <w:rPr>
            <w:noProof/>
            <w:webHidden/>
          </w:rPr>
          <w:instrText xml:space="preserve"> PAGEREF _Toc497723333 \h </w:instrText>
        </w:r>
        <w:r w:rsidR="008A75C7">
          <w:rPr>
            <w:noProof/>
            <w:webHidden/>
          </w:rPr>
        </w:r>
        <w:r w:rsidR="008A75C7">
          <w:rPr>
            <w:noProof/>
            <w:webHidden/>
          </w:rPr>
          <w:fldChar w:fldCharType="separate"/>
        </w:r>
        <w:r w:rsidR="0086619E">
          <w:rPr>
            <w:noProof/>
            <w:webHidden/>
          </w:rPr>
          <w:t>14</w:t>
        </w:r>
        <w:r w:rsidR="008A75C7">
          <w:rPr>
            <w:noProof/>
            <w:webHidden/>
          </w:rPr>
          <w:fldChar w:fldCharType="end"/>
        </w:r>
      </w:hyperlink>
    </w:p>
    <w:p w:rsidR="002C45B9" w:rsidRDefault="008A75C7" w:rsidP="002C45B9">
      <w:r>
        <w:fldChar w:fldCharType="end"/>
      </w:r>
    </w:p>
    <w:p w:rsidR="008A75C7" w:rsidRDefault="008A75C7">
      <w:pPr>
        <w:rPr>
          <w:rFonts w:asciiTheme="majorHAnsi" w:eastAsiaTheme="majorEastAsia" w:hAnsiTheme="majorHAnsi" w:cstheme="majorBidi"/>
          <w:sz w:val="40"/>
          <w:szCs w:val="40"/>
        </w:rPr>
      </w:pPr>
      <w:r>
        <w:rPr>
          <w:rFonts w:cs="Angsana New"/>
          <w:cs/>
          <w:lang w:bidi="th-TH"/>
        </w:rPr>
        <w:br w:type="page"/>
      </w:r>
    </w:p>
    <w:p w:rsidR="00EA5238" w:rsidRDefault="002C45B9" w:rsidP="002C45B9">
      <w:pPr>
        <w:pStyle w:val="Heading1"/>
        <w:spacing w:after="0"/>
      </w:pPr>
      <w:bookmarkStart w:id="0" w:name="_Toc498290424"/>
      <w:r>
        <w:rPr>
          <w:rFonts w:hint="eastAsia"/>
        </w:rPr>
        <w:lastRenderedPageBreak/>
        <w:t>Problem 1</w:t>
      </w:r>
      <w:r>
        <w:t xml:space="preserve"> Diffusion Equation</w:t>
      </w:r>
      <w:bookmarkEnd w:id="0"/>
    </w:p>
    <w:p w:rsidR="002C45B9" w:rsidRDefault="002C45B9" w:rsidP="002C45B9">
      <w:r w:rsidRPr="002C45B9">
        <w:t>Construct a diffusion model for a 2</w:t>
      </w:r>
      <w:r w:rsidRPr="002C45B9">
        <w:rPr>
          <w:rFonts w:cs="Angsana New"/>
          <w:cs/>
          <w:lang w:bidi="th-TH"/>
        </w:rPr>
        <w:t>-</w:t>
      </w:r>
      <w:r w:rsidRPr="002C45B9">
        <w:t xml:space="preserve">D heat plate </w:t>
      </w:r>
      <w:r>
        <w:t>with dimensions 100 m</w:t>
      </w:r>
      <w:r>
        <w:rPr>
          <w:rFonts w:cs="Angsana New"/>
          <w:cs/>
          <w:lang w:bidi="th-TH"/>
        </w:rPr>
        <w:t xml:space="preserve">. </w:t>
      </w:r>
      <w:r>
        <w:t>by 100 m given the equation,</w:t>
      </w:r>
    </w:p>
    <w:p w:rsidR="002C45B9" w:rsidRDefault="009E4A8D" w:rsidP="002C45B9">
      <w:pPr>
        <w:jc w:val="center"/>
      </w:pPr>
      <w:r w:rsidRPr="009E4A8D">
        <w:rPr>
          <w:position w:val="-32"/>
        </w:rPr>
        <w:object w:dxaOrig="243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7pt;height:38.3pt" o:ole="">
            <v:imagedata r:id="rId10" o:title=""/>
          </v:shape>
          <o:OLEObject Type="Embed" ProgID="Equation.3" ShapeID="_x0000_i1025" DrawAspect="Content" ObjectID="_1572034077" r:id="rId11"/>
        </w:object>
      </w:r>
    </w:p>
    <w:p w:rsidR="002C45B9" w:rsidRDefault="002C45B9" w:rsidP="002C45B9">
      <w:pPr>
        <w:jc w:val="both"/>
      </w:pPr>
      <w:r>
        <w:t xml:space="preserve">Discuss the following </w:t>
      </w:r>
      <w:r>
        <w:rPr>
          <w:rFonts w:cs="Angsana New"/>
          <w:cs/>
          <w:lang w:bidi="th-TH"/>
        </w:rPr>
        <w:t>(</w:t>
      </w:r>
      <w:r>
        <w:t>add figures if necessary</w:t>
      </w:r>
      <w:r>
        <w:rPr>
          <w:rFonts w:cs="Angsana New"/>
          <w:cs/>
          <w:lang w:bidi="th-TH"/>
        </w:rPr>
        <w:t>):</w:t>
      </w:r>
    </w:p>
    <w:p w:rsidR="002C45B9" w:rsidRDefault="002C45B9" w:rsidP="002C45B9">
      <w:pPr>
        <w:pStyle w:val="ListParagraph"/>
        <w:numPr>
          <w:ilvl w:val="0"/>
          <w:numId w:val="1"/>
        </w:numPr>
        <w:ind w:leftChars="0"/>
        <w:jc w:val="both"/>
      </w:pPr>
      <w:r>
        <w:rPr>
          <w:rFonts w:hint="eastAsia"/>
        </w:rPr>
        <w:t>Influence of the initial condition</w:t>
      </w:r>
      <w:r>
        <w:rPr>
          <w:rFonts w:cs="Angsana New" w:hint="eastAsia"/>
          <w:cs/>
          <w:lang w:bidi="th-TH"/>
        </w:rPr>
        <w:t>.</w:t>
      </w:r>
      <w:r>
        <w:t xml:space="preserve"> Test various initial conditions or distributions</w:t>
      </w:r>
      <w:r>
        <w:rPr>
          <w:rFonts w:cs="Angsana New"/>
          <w:cs/>
          <w:lang w:bidi="th-TH"/>
        </w:rPr>
        <w:t>.</w:t>
      </w:r>
    </w:p>
    <w:p w:rsidR="002C45B9" w:rsidRDefault="002C45B9" w:rsidP="002C45B9">
      <w:pPr>
        <w:pStyle w:val="ListParagraph"/>
        <w:numPr>
          <w:ilvl w:val="0"/>
          <w:numId w:val="1"/>
        </w:numPr>
        <w:ind w:leftChars="0"/>
        <w:jc w:val="both"/>
      </w:pPr>
      <w:r>
        <w:t>Investigate various boundary conditions</w:t>
      </w:r>
      <w:r>
        <w:rPr>
          <w:rFonts w:cs="Angsana New"/>
          <w:cs/>
          <w:lang w:bidi="th-TH"/>
        </w:rPr>
        <w:t>:</w:t>
      </w:r>
    </w:p>
    <w:p w:rsidR="002C45B9" w:rsidRDefault="002C45B9" w:rsidP="002C45B9">
      <w:pPr>
        <w:pStyle w:val="ListParagraph"/>
        <w:numPr>
          <w:ilvl w:val="1"/>
          <w:numId w:val="1"/>
        </w:numPr>
        <w:ind w:leftChars="0"/>
        <w:jc w:val="both"/>
      </w:pPr>
      <w:proofErr w:type="spellStart"/>
      <w:r>
        <w:rPr>
          <w:rFonts w:hint="eastAsia"/>
        </w:rPr>
        <w:t>Dirichlet</w:t>
      </w:r>
      <w:proofErr w:type="spellEnd"/>
      <w:r>
        <w:rPr>
          <w:rFonts w:hint="eastAsia"/>
        </w:rPr>
        <w:t xml:space="preserve"> Boundary condition</w:t>
      </w:r>
    </w:p>
    <w:p w:rsidR="002C45B9" w:rsidRDefault="00380D9D" w:rsidP="002C45B9">
      <w:pPr>
        <w:pStyle w:val="ListParagraph"/>
        <w:numPr>
          <w:ilvl w:val="1"/>
          <w:numId w:val="1"/>
        </w:numPr>
        <w:ind w:leftChars="0"/>
        <w:jc w:val="both"/>
      </w:pPr>
      <w:r>
        <w:rPr>
          <w:noProof/>
        </w:rPr>
        <w:object w:dxaOrig="1440" w:dyaOrig="1440">
          <v:shape id="_x0000_s1026" type="#_x0000_t75" style="position:absolute;left:0;text-align:left;margin-left:176.65pt;margin-top:16.55pt;width:30.1pt;height:22.05pt;z-index:251661312;mso-position-horizontal-relative:text;mso-position-vertical-relative:text;mso-width-relative:page;mso-height-relative:page" wrapcoords="15120 2234 540 8193 540 13407 11880 14152 10260 19366 17280 19366 17820 19366 19980 14152 21060 8938 19980 3724 17280 2234 15120 2234">
            <v:imagedata r:id="rId12" o:title=""/>
            <w10:wrap type="tight"/>
          </v:shape>
          <o:OLEObject Type="Embed" ProgID="Equation.3" ShapeID="_x0000_s1026" DrawAspect="Content" ObjectID="_1572034103" r:id="rId13"/>
        </w:object>
      </w:r>
      <w:r w:rsidR="002C45B9">
        <w:t>Neumann Boundary condition</w:t>
      </w:r>
    </w:p>
    <w:p w:rsidR="002C45B9" w:rsidRDefault="002C45B9" w:rsidP="002C45B9">
      <w:pPr>
        <w:pStyle w:val="ListParagraph"/>
        <w:numPr>
          <w:ilvl w:val="0"/>
          <w:numId w:val="1"/>
        </w:numPr>
        <w:ind w:leftChars="0"/>
        <w:jc w:val="both"/>
      </w:pPr>
      <w:r>
        <w:t xml:space="preserve">Investigate what is the influence </w:t>
      </w:r>
      <w:proofErr w:type="gramStart"/>
      <w:r>
        <w:t>of  by</w:t>
      </w:r>
      <w:proofErr w:type="gramEnd"/>
      <w:r>
        <w:t xml:space="preserve"> testing various values for </w:t>
      </w:r>
      <w:r>
        <w:rPr>
          <w:i/>
        </w:rPr>
        <w:t>d</w:t>
      </w:r>
      <w:r>
        <w:rPr>
          <w:rFonts w:cs="Angsana New"/>
          <w:cs/>
          <w:lang w:bidi="th-TH"/>
        </w:rPr>
        <w:t xml:space="preserve">. </w:t>
      </w:r>
      <w:r>
        <w:t xml:space="preserve">What are the threshold values for </w:t>
      </w:r>
      <w:r>
        <w:rPr>
          <w:i/>
        </w:rPr>
        <w:t>d</w:t>
      </w:r>
      <w:r>
        <w:t>?</w:t>
      </w:r>
    </w:p>
    <w:p w:rsidR="002C45B9" w:rsidRDefault="00EE557A" w:rsidP="002C45B9">
      <w:pPr>
        <w:pStyle w:val="ListParagraph"/>
        <w:numPr>
          <w:ilvl w:val="0"/>
          <w:numId w:val="1"/>
        </w:numPr>
        <w:ind w:leftChars="0"/>
        <w:jc w:val="both"/>
      </w:pPr>
      <w:r>
        <w:t>S</w:t>
      </w:r>
      <w:r w:rsidR="002C45B9">
        <w:t xml:space="preserve">how </w:t>
      </w:r>
      <w:proofErr w:type="gramStart"/>
      <w:r w:rsidR="002C45B9">
        <w:t>three time</w:t>
      </w:r>
      <w:proofErr w:type="gramEnd"/>
      <w:r w:rsidR="002C45B9">
        <w:t xml:space="preserve"> steps </w:t>
      </w:r>
      <w:r w:rsidR="002C45B9">
        <w:rPr>
          <w:rFonts w:cs="Angsana New"/>
          <w:cs/>
          <w:lang w:bidi="th-TH"/>
        </w:rPr>
        <w:t>(</w:t>
      </w:r>
      <w:r w:rsidR="002C45B9">
        <w:t xml:space="preserve">start, middle, and </w:t>
      </w:r>
      <w:r>
        <w:t>almost steady</w:t>
      </w:r>
      <w:r>
        <w:rPr>
          <w:rFonts w:cs="Angsana New"/>
          <w:cs/>
          <w:lang w:bidi="th-TH"/>
        </w:rPr>
        <w:t>-</w:t>
      </w:r>
      <w:r>
        <w:t>state</w:t>
      </w:r>
      <w:r w:rsidR="002C45B9">
        <w:rPr>
          <w:rFonts w:cs="Angsana New"/>
          <w:cs/>
          <w:lang w:bidi="th-TH"/>
        </w:rPr>
        <w:t>)</w:t>
      </w:r>
      <w:r>
        <w:rPr>
          <w:rFonts w:cs="Angsana New"/>
          <w:cs/>
          <w:lang w:bidi="th-TH"/>
        </w:rPr>
        <w:t xml:space="preserve">. </w:t>
      </w:r>
      <w:r>
        <w:t>Steady</w:t>
      </w:r>
      <w:r>
        <w:rPr>
          <w:rFonts w:cs="Angsana New"/>
          <w:cs/>
          <w:lang w:bidi="th-TH"/>
        </w:rPr>
        <w:t>-</w:t>
      </w:r>
      <w:r>
        <w:t>state means the variations with time are almost negligible</w:t>
      </w:r>
      <w:r>
        <w:rPr>
          <w:rFonts w:cs="Angsana New"/>
          <w:cs/>
          <w:lang w:bidi="th-TH"/>
        </w:rPr>
        <w:t>.</w:t>
      </w:r>
    </w:p>
    <w:p w:rsidR="00E96075" w:rsidRDefault="00E96075" w:rsidP="00E96075">
      <w:pPr>
        <w:jc w:val="both"/>
      </w:pPr>
    </w:p>
    <w:p w:rsidR="00E96075" w:rsidRDefault="00E96075" w:rsidP="00E96075">
      <w:pPr>
        <w:jc w:val="both"/>
      </w:pPr>
    </w:p>
    <w:p w:rsidR="00C457D9" w:rsidRDefault="00A76D62" w:rsidP="00C457D9">
      <w:pPr>
        <w:pStyle w:val="Heading2"/>
      </w:pPr>
      <w:r>
        <w:rPr>
          <w:rFonts w:cs="Angsana New"/>
          <w:szCs w:val="22"/>
          <w:cs/>
          <w:lang w:bidi="th-TH"/>
        </w:rPr>
        <w:br w:type="page"/>
      </w:r>
      <w:bookmarkStart w:id="1" w:name="_Toc498290425"/>
      <w:r w:rsidR="00C457D9">
        <w:lastRenderedPageBreak/>
        <w:t>Effect of Initial Condition</w:t>
      </w:r>
      <w:r w:rsidR="00CF4CAD">
        <w:t xml:space="preserve"> (</w:t>
      </w:r>
      <w:r w:rsidR="00433A88">
        <w:t>By Neumann</w:t>
      </w:r>
      <w:r w:rsidR="00CF4CAD">
        <w:t>) [</w:t>
      </w:r>
      <w:r w:rsidR="00B10AF7">
        <w:t>Q</w:t>
      </w:r>
      <w:r w:rsidR="00B10AF7">
        <w:rPr>
          <w:rFonts w:cs="Angsana New"/>
          <w:szCs w:val="22"/>
          <w:cs/>
          <w:lang w:bidi="th-TH"/>
        </w:rPr>
        <w:t>.</w:t>
      </w:r>
      <w:r w:rsidR="00B10AF7">
        <w:t>1</w:t>
      </w:r>
      <w:bookmarkEnd w:id="1"/>
      <w:r w:rsidR="00CF4CAD">
        <w:t>]</w:t>
      </w:r>
    </w:p>
    <w:p w:rsidR="006D4246" w:rsidRDefault="006D4246" w:rsidP="006D4246">
      <w:r>
        <w:t>Initial Condition</w:t>
      </w:r>
    </w:p>
    <w:p w:rsidR="00167C82" w:rsidRPr="00167C82" w:rsidRDefault="00167C82" w:rsidP="00167C82">
      <w:pPr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x = 0.1  </w:t>
      </w:r>
    </w:p>
    <w:p w:rsidR="00167C82" w:rsidRPr="00167C82" w:rsidRDefault="00167C82" w:rsidP="00167C82">
      <w:pPr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y</w:t>
      </w:r>
      <w:proofErr w:type="spellEnd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dx  </w:t>
      </w:r>
    </w:p>
    <w:p w:rsidR="00167C82" w:rsidRPr="00167C82" w:rsidRDefault="00167C82" w:rsidP="00167C82">
      <w:pPr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lpha = 1.  </w:t>
      </w:r>
    </w:p>
    <w:p w:rsidR="00167C82" w:rsidRPr="00167C82" w:rsidRDefault="00167C82" w:rsidP="00167C82">
      <w:pPr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rid_x</w:t>
      </w:r>
      <w:proofErr w:type="spellEnd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100  </w:t>
      </w:r>
    </w:p>
    <w:p w:rsidR="00167C82" w:rsidRPr="00167C82" w:rsidRDefault="00167C82" w:rsidP="00167C82">
      <w:pPr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rid_y</w:t>
      </w:r>
      <w:proofErr w:type="spellEnd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100  </w:t>
      </w:r>
    </w:p>
    <w:p w:rsidR="00167C82" w:rsidRPr="00167C82" w:rsidRDefault="00167C82" w:rsidP="00167C82">
      <w:pPr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t</w:t>
      </w:r>
      <w:proofErr w:type="spellEnd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100  </w:t>
      </w:r>
    </w:p>
    <w:p w:rsidR="00167C82" w:rsidRPr="00167C82" w:rsidRDefault="00167C82" w:rsidP="00167C82">
      <w:pPr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 = 0.1  </w:t>
      </w:r>
    </w:p>
    <w:p w:rsidR="00167C82" w:rsidRPr="00167C82" w:rsidRDefault="00167C82" w:rsidP="00167C82">
      <w:pPr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t</w:t>
      </w:r>
      <w:proofErr w:type="spellEnd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d * (dx**2)/alpha  </w:t>
      </w:r>
    </w:p>
    <w:p w:rsidR="00167C82" w:rsidRPr="00167C82" w:rsidRDefault="00167C82" w:rsidP="00167C82">
      <w:pPr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167C82" w:rsidRPr="00167C82" w:rsidRDefault="00167C82" w:rsidP="00167C82">
      <w:pPr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67C82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init</w:t>
      </w:r>
      <w:proofErr w:type="spellEnd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:  </w:t>
      </w:r>
    </w:p>
    <w:p w:rsidR="00167C82" w:rsidRPr="00167C82" w:rsidRDefault="00167C82" w:rsidP="00167C82">
      <w:pPr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 = </w:t>
      </w:r>
      <w:proofErr w:type="spellStart"/>
      <w:proofErr w:type="gramStart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zeros</w:t>
      </w:r>
      <w:proofErr w:type="spellEnd"/>
      <w:proofErr w:type="gramEnd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(</w:t>
      </w:r>
      <w:proofErr w:type="spellStart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rid_x,grid_y</w:t>
      </w:r>
      <w:proofErr w:type="spellEnd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)  </w:t>
      </w:r>
    </w:p>
    <w:p w:rsidR="00167C82" w:rsidRPr="00167C82" w:rsidRDefault="00167C82" w:rsidP="00167C82">
      <w:pPr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gramStart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[</w:t>
      </w:r>
      <w:proofErr w:type="gramEnd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70:grid_x, 70:grid_y] = 80  </w:t>
      </w:r>
    </w:p>
    <w:p w:rsidR="00167C82" w:rsidRPr="00167C82" w:rsidRDefault="00167C82" w:rsidP="00167C82">
      <w:pPr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167C82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return</w:t>
      </w:r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T  </w:t>
      </w:r>
    </w:p>
    <w:p w:rsidR="006D4246" w:rsidRPr="00AE5645" w:rsidRDefault="006D4246" w:rsidP="006D4246">
      <w:pPr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Angsana New"/>
          <w:color w:val="5C5C5C"/>
          <w:sz w:val="18"/>
          <w:szCs w:val="18"/>
          <w:lang w:bidi="th-TH"/>
        </w:rPr>
      </w:pPr>
      <w:r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 xml:space="preserve">T </w:t>
      </w:r>
      <w:r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cs/>
          <w:lang w:bidi="th-TH"/>
        </w:rPr>
        <w:t xml:space="preserve">= </w:t>
      </w:r>
      <w:proofErr w:type="spellStart"/>
      <w:r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init</w:t>
      </w:r>
      <w:proofErr w:type="spellEnd"/>
      <w:r w:rsidR="00173C22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()</w:t>
      </w:r>
    </w:p>
    <w:p w:rsidR="006D4246" w:rsidRPr="006D4246" w:rsidRDefault="00ED562D" w:rsidP="006D4246">
      <w:pPr>
        <w:pStyle w:val="ListParagraph"/>
        <w:numPr>
          <w:ilvl w:val="0"/>
          <w:numId w:val="20"/>
        </w:numPr>
        <w:tabs>
          <w:tab w:val="left" w:pos="2388"/>
        </w:tabs>
        <w:ind w:leftChars="0"/>
      </w:pPr>
      <w:r>
        <w:t>couple</w:t>
      </w:r>
      <w:r w:rsidR="006D4246">
        <w:t xml:space="preserve"> blobs</w:t>
      </w:r>
    </w:p>
    <w:p w:rsidR="00592909" w:rsidRPr="00592909" w:rsidRDefault="00592909" w:rsidP="0059290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Angsana New"/>
          <w:color w:val="5C5C5C"/>
          <w:sz w:val="18"/>
          <w:szCs w:val="18"/>
          <w:lang w:bidi="th-TH"/>
        </w:rPr>
      </w:pPr>
      <w:r w:rsidRPr="00592909">
        <w:rPr>
          <w:rFonts w:ascii="Consolas" w:eastAsia="Times New Roman" w:hAnsi="Consolas" w:cs="Angsana New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def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 </w:t>
      </w:r>
      <w:proofErr w:type="spellStart"/>
      <w:proofErr w:type="gramStart"/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init</w:t>
      </w:r>
      <w:proofErr w:type="spellEnd"/>
      <w:r w:rsidR="0055058C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gramEnd"/>
      <w:r w:rsidR="0055058C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):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592909" w:rsidRPr="00592909" w:rsidRDefault="00592909" w:rsidP="0059290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Angsana New"/>
          <w:color w:val="5C5C5C"/>
          <w:sz w:val="18"/>
          <w:szCs w:val="18"/>
          <w:lang w:bidi="th-TH"/>
        </w:rPr>
      </w:pP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    T 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cs/>
          <w:lang w:bidi="th-TH"/>
        </w:rPr>
        <w:t>=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 </w:t>
      </w:r>
      <w:proofErr w:type="gramStart"/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np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cs/>
          <w:lang w:bidi="th-TH"/>
        </w:rPr>
        <w:t>.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zeros</w:t>
      </w:r>
      <w:proofErr w:type="gramEnd"/>
      <w:r w:rsidR="0055058C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((</w:t>
      </w:r>
      <w:proofErr w:type="spellStart"/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grid_x,grid_y</w:t>
      </w:r>
      <w:proofErr w:type="spellEnd"/>
      <w:r w:rsidR="0055058C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))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592909" w:rsidRPr="00592909" w:rsidRDefault="00592909" w:rsidP="0059290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Angsana New"/>
          <w:color w:val="5C5C5C"/>
          <w:sz w:val="18"/>
          <w:szCs w:val="18"/>
          <w:lang w:bidi="th-TH"/>
        </w:rPr>
      </w:pP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gramStart"/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T</w:t>
      </w:r>
      <w:r w:rsidR="0055058C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[</w:t>
      </w:r>
      <w:proofErr w:type="gramEnd"/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20</w:t>
      </w:r>
      <w:r w:rsidR="0055058C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: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45, 40</w:t>
      </w:r>
      <w:r w:rsidR="0055058C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: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60</w:t>
      </w:r>
      <w:r w:rsidR="0055058C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]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 </w:t>
      </w:r>
      <w:r w:rsidR="0055058C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 xml:space="preserve">= 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80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cs/>
          <w:lang w:bidi="th-TH"/>
        </w:rPr>
        <w:t>.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592909" w:rsidRPr="00592909" w:rsidRDefault="00592909" w:rsidP="0059290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Angsana New"/>
          <w:color w:val="5C5C5C"/>
          <w:sz w:val="18"/>
          <w:szCs w:val="18"/>
          <w:lang w:bidi="th-TH"/>
        </w:rPr>
      </w:pP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gramStart"/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T</w:t>
      </w:r>
      <w:r w:rsidR="0055058C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[</w:t>
      </w:r>
      <w:proofErr w:type="gramEnd"/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55</w:t>
      </w:r>
      <w:r w:rsidR="0055058C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: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80, 40</w:t>
      </w:r>
      <w:r w:rsidR="0055058C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: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60</w:t>
      </w:r>
      <w:r w:rsidR="0055058C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]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 </w:t>
      </w:r>
      <w:r w:rsidR="0055058C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=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 80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cs/>
          <w:lang w:bidi="th-TH"/>
        </w:rPr>
        <w:t>.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592909" w:rsidRPr="00592909" w:rsidRDefault="00592909" w:rsidP="0059290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Angsana New"/>
          <w:color w:val="5C5C5C"/>
          <w:sz w:val="18"/>
          <w:szCs w:val="18"/>
          <w:lang w:bidi="th-TH"/>
        </w:rPr>
      </w:pP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592909">
        <w:rPr>
          <w:rFonts w:ascii="Consolas" w:eastAsia="Times New Roman" w:hAnsi="Consolas" w:cs="Angsana New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return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 T  </w:t>
      </w:r>
      <w:bookmarkStart w:id="2" w:name="_GoBack"/>
      <w:bookmarkEnd w:id="2"/>
    </w:p>
    <w:p w:rsidR="00592909" w:rsidRDefault="00202635" w:rsidP="00202635">
      <w:pPr>
        <w:jc w:val="center"/>
      </w:pPr>
      <w:r>
        <w:rPr>
          <w:noProof/>
          <w:lang w:bidi="th-TH"/>
        </w:rPr>
        <w:drawing>
          <wp:inline distT="0" distB="0" distL="0" distR="0" wp14:anchorId="568F5FD1" wp14:editId="555BBFD9">
            <wp:extent cx="1883702" cy="1516380"/>
            <wp:effectExtent l="0" t="0" r="2540" b="7620"/>
            <wp:docPr id="13" name="รูปภาพ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/>
                    <a:srcRect l="34979" t="29586" r="36811" b="30043"/>
                    <a:stretch/>
                  </pic:blipFill>
                  <pic:spPr bwMode="auto">
                    <a:xfrm>
                      <a:off x="0" y="0"/>
                      <a:ext cx="1882818" cy="15156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bidi="th-TH"/>
        </w:rPr>
        <w:drawing>
          <wp:inline distT="0" distB="0" distL="0" distR="0" wp14:anchorId="526B8D68" wp14:editId="031C9D3C">
            <wp:extent cx="2014096" cy="1607820"/>
            <wp:effectExtent l="0" t="0" r="5715" b="0"/>
            <wp:docPr id="11" name="รูปภาพ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/>
                    <a:srcRect l="34838" t="27582" r="32299" b="25779"/>
                    <a:stretch/>
                  </pic:blipFill>
                  <pic:spPr bwMode="auto">
                    <a:xfrm>
                      <a:off x="0" y="0"/>
                      <a:ext cx="2013150" cy="16070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014B0" w:rsidRDefault="00A014B0">
      <w:r>
        <w:rPr>
          <w:rFonts w:cs="Angsana New"/>
          <w:cs/>
          <w:lang w:bidi="th-TH"/>
        </w:rPr>
        <w:br w:type="page"/>
      </w:r>
    </w:p>
    <w:p w:rsidR="00A014B0" w:rsidRDefault="00A014B0" w:rsidP="00A014B0">
      <w:pPr>
        <w:pStyle w:val="ListParagraph"/>
        <w:numPr>
          <w:ilvl w:val="0"/>
          <w:numId w:val="20"/>
        </w:numPr>
        <w:ind w:leftChars="0"/>
      </w:pPr>
      <w:r>
        <w:lastRenderedPageBreak/>
        <w:t>Heat wall</w:t>
      </w:r>
    </w:p>
    <w:p w:rsidR="001052FD" w:rsidRPr="001052FD" w:rsidRDefault="001052FD" w:rsidP="001052FD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052FD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init</w:t>
      </w:r>
      <w:proofErr w:type="spellEnd"/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:    </w:t>
      </w:r>
    </w:p>
    <w:p w:rsidR="001052FD" w:rsidRPr="001052FD" w:rsidRDefault="001052FD" w:rsidP="001052FD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T = </w:t>
      </w:r>
      <w:proofErr w:type="spellStart"/>
      <w:proofErr w:type="gramStart"/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zeros</w:t>
      </w:r>
      <w:proofErr w:type="spellEnd"/>
      <w:proofErr w:type="gramEnd"/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(</w:t>
      </w:r>
      <w:proofErr w:type="spellStart"/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rid_x,grid_y</w:t>
      </w:r>
      <w:proofErr w:type="spellEnd"/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)    </w:t>
      </w:r>
    </w:p>
    <w:p w:rsidR="001052FD" w:rsidRPr="001052FD" w:rsidRDefault="001052FD" w:rsidP="001052FD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</w:t>
      </w:r>
      <w:proofErr w:type="gramStart"/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[</w:t>
      </w:r>
      <w:proofErr w:type="gramEnd"/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0:20, :] = 80.    </w:t>
      </w:r>
    </w:p>
    <w:p w:rsidR="001052FD" w:rsidRPr="001052FD" w:rsidRDefault="001052FD" w:rsidP="001052FD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</w:t>
      </w:r>
      <w:proofErr w:type="gramStart"/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[</w:t>
      </w:r>
      <w:proofErr w:type="gramEnd"/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rid_x-20:grid_x, :] = 80.    </w:t>
      </w:r>
    </w:p>
    <w:p w:rsidR="001052FD" w:rsidRPr="001052FD" w:rsidRDefault="001052FD" w:rsidP="001052FD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T</w:t>
      </w:r>
      <w:proofErr w:type="gramStart"/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[:,</w:t>
      </w:r>
      <w:proofErr w:type="gramEnd"/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0:20] = 80.    </w:t>
      </w:r>
    </w:p>
    <w:p w:rsidR="001052FD" w:rsidRPr="001052FD" w:rsidRDefault="001052FD" w:rsidP="001052FD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T</w:t>
      </w:r>
      <w:proofErr w:type="gramStart"/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[:,</w:t>
      </w:r>
      <w:proofErr w:type="gramEnd"/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rid_y-20:grid_y] = 80.    </w:t>
      </w:r>
    </w:p>
    <w:p w:rsidR="001052FD" w:rsidRPr="001052FD" w:rsidRDefault="001052FD" w:rsidP="001052FD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</w:t>
      </w:r>
      <w:r w:rsidRPr="001052FD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return</w:t>
      </w:r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T    </w:t>
      </w:r>
    </w:p>
    <w:p w:rsidR="00433A88" w:rsidRDefault="00433A88" w:rsidP="00202635">
      <w:pPr>
        <w:jc w:val="center"/>
      </w:pPr>
    </w:p>
    <w:p w:rsidR="00433A88" w:rsidRDefault="00433A88" w:rsidP="00202635">
      <w:pPr>
        <w:jc w:val="center"/>
      </w:pPr>
      <w:r>
        <w:rPr>
          <w:noProof/>
          <w:lang w:bidi="th-TH"/>
        </w:rPr>
        <w:drawing>
          <wp:inline distT="0" distB="0" distL="0" distR="0" wp14:anchorId="00A89D48" wp14:editId="0F548B63">
            <wp:extent cx="1737360" cy="1384851"/>
            <wp:effectExtent l="0" t="0" r="0" b="6350"/>
            <wp:docPr id="14" name="รูปภาพ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/>
                    <a:srcRect l="34838" t="27833" r="35966" b="30795"/>
                    <a:stretch/>
                  </pic:blipFill>
                  <pic:spPr bwMode="auto">
                    <a:xfrm>
                      <a:off x="0" y="0"/>
                      <a:ext cx="1736544" cy="1384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ED562D" w:rsidRPr="00ED562D">
        <w:rPr>
          <w:rFonts w:cs="Angsana New"/>
          <w:noProof/>
          <w:cs/>
          <w:lang w:bidi="th-TH"/>
        </w:rPr>
        <w:t xml:space="preserve"> </w:t>
      </w:r>
      <w:r w:rsidR="00ED562D">
        <w:rPr>
          <w:noProof/>
          <w:lang w:bidi="th-TH"/>
        </w:rPr>
        <w:drawing>
          <wp:inline distT="0" distB="0" distL="0" distR="0" wp14:anchorId="1DE36F7C" wp14:editId="4B48DA23">
            <wp:extent cx="1668780" cy="1363112"/>
            <wp:effectExtent l="0" t="0" r="7620" b="8890"/>
            <wp:docPr id="15" name="รูปภาพ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/>
                    <a:srcRect l="19464" t="18304" r="52045" b="40323"/>
                    <a:stretch/>
                  </pic:blipFill>
                  <pic:spPr bwMode="auto">
                    <a:xfrm>
                      <a:off x="0" y="0"/>
                      <a:ext cx="1667996" cy="13624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92909" w:rsidRDefault="00592909" w:rsidP="00202635">
      <w:pPr>
        <w:jc w:val="center"/>
      </w:pPr>
    </w:p>
    <w:p w:rsidR="00C457D9" w:rsidRDefault="00C457D9" w:rsidP="00202635">
      <w:pPr>
        <w:jc w:val="center"/>
      </w:pPr>
      <w:r>
        <w:rPr>
          <w:rFonts w:cs="Angsana New"/>
          <w:cs/>
          <w:lang w:bidi="th-TH"/>
        </w:rPr>
        <w:br w:type="page"/>
      </w:r>
    </w:p>
    <w:p w:rsidR="00E96075" w:rsidRDefault="00A22E74" w:rsidP="00C457D9">
      <w:pPr>
        <w:pStyle w:val="Heading2"/>
        <w:numPr>
          <w:ilvl w:val="0"/>
          <w:numId w:val="17"/>
        </w:numPr>
      </w:pPr>
      <w:bookmarkStart w:id="3" w:name="_Toc498290426"/>
      <w:r>
        <w:lastRenderedPageBreak/>
        <w:t>Observation of Condition</w:t>
      </w:r>
      <w:r w:rsidR="00C457D9">
        <w:t>s</w:t>
      </w:r>
      <w:r w:rsidR="007851C9">
        <w:t xml:space="preserve"> [</w:t>
      </w:r>
      <w:r w:rsidR="00D20157">
        <w:t>Q</w:t>
      </w:r>
      <w:r w:rsidR="00D20157">
        <w:rPr>
          <w:rFonts w:cs="Angsana New"/>
          <w:szCs w:val="22"/>
          <w:cs/>
          <w:lang w:bidi="th-TH"/>
        </w:rPr>
        <w:t>.</w:t>
      </w:r>
      <w:r w:rsidR="00D20157">
        <w:t>2</w:t>
      </w:r>
      <w:r w:rsidR="00D20157">
        <w:rPr>
          <w:rFonts w:cs="Angsana New"/>
          <w:szCs w:val="22"/>
          <w:cs/>
          <w:lang w:bidi="th-TH"/>
        </w:rPr>
        <w:t>+</w:t>
      </w:r>
      <w:r w:rsidR="00D20157">
        <w:t>4</w:t>
      </w:r>
      <w:bookmarkEnd w:id="3"/>
      <w:r w:rsidR="007851C9">
        <w:t>]</w:t>
      </w:r>
    </w:p>
    <w:p w:rsidR="00ED0E04" w:rsidRPr="006F48DD" w:rsidRDefault="00ED0E04" w:rsidP="006F48DD">
      <w:pPr>
        <w:pStyle w:val="Heading3"/>
      </w:pPr>
      <w:bookmarkStart w:id="4" w:name="_Toc498290427"/>
      <w:r w:rsidRPr="00980160">
        <w:t>Desired Initial</w:t>
      </w:r>
      <w:bookmarkEnd w:id="4"/>
    </w:p>
    <w:p w:rsidR="00D227F0" w:rsidRDefault="005D0CE4" w:rsidP="00D227F0">
      <w:pPr>
        <w:pStyle w:val="ListParagraph"/>
        <w:keepNext/>
        <w:ind w:leftChars="0" w:left="720"/>
      </w:pPr>
      <w:r>
        <w:rPr>
          <w:noProof/>
        </w:rPr>
        <w:drawing>
          <wp:inline distT="0" distB="0" distL="0" distR="0">
            <wp:extent cx="5203190" cy="3737610"/>
            <wp:effectExtent l="0" t="0" r="0" b="0"/>
            <wp:docPr id="31" name="Picture 3" descr="cyclic_0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yclic_000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1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3190" cy="3737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7F0" w:rsidRDefault="00D227F0" w:rsidP="00D227F0">
      <w:pPr>
        <w:pStyle w:val="Caption"/>
        <w:jc w:val="center"/>
      </w:pPr>
      <w:r>
        <w:t xml:space="preserve">Figure </w:t>
      </w:r>
      <w:r w:rsidR="004F30A1">
        <w:fldChar w:fldCharType="begin"/>
      </w:r>
      <w:r w:rsidR="004F30A1">
        <w:instrText xml:space="preserve"> SEQ Figure \</w:instrText>
      </w:r>
      <w:r w:rsidR="004F30A1">
        <w:rPr>
          <w:rFonts w:cs="Angsana New"/>
          <w:cs/>
          <w:lang w:bidi="th-TH"/>
        </w:rPr>
        <w:instrText xml:space="preserve">* </w:instrText>
      </w:r>
      <w:r w:rsidR="004F30A1">
        <w:instrText xml:space="preserve">ARABIC </w:instrText>
      </w:r>
      <w:r w:rsidR="004F30A1">
        <w:fldChar w:fldCharType="separate"/>
      </w:r>
      <w:r w:rsidR="0086619E">
        <w:rPr>
          <w:noProof/>
        </w:rPr>
        <w:t>1</w:t>
      </w:r>
      <w:r w:rsidR="004F30A1">
        <w:rPr>
          <w:noProof/>
        </w:rPr>
        <w:fldChar w:fldCharType="end"/>
      </w:r>
      <w:r>
        <w:t xml:space="preserve"> initial condition for observation</w:t>
      </w:r>
    </w:p>
    <w:p w:rsidR="00F72F01" w:rsidRDefault="00ED0E04" w:rsidP="00ED0E04">
      <w:pPr>
        <w:pStyle w:val="ListParagraph"/>
        <w:ind w:leftChars="0" w:left="720"/>
        <w:rPr>
          <w:rFonts w:asciiTheme="majorHAnsi" w:eastAsiaTheme="majorEastAsia" w:hAnsiTheme="majorHAnsi" w:cstheme="majorBidi"/>
          <w:sz w:val="22"/>
          <w:szCs w:val="32"/>
          <w:lang w:bidi="th-TH"/>
        </w:rPr>
      </w:pPr>
      <w:r>
        <w:rPr>
          <w:rFonts w:asciiTheme="majorHAnsi" w:eastAsiaTheme="majorEastAsia" w:hAnsiTheme="majorHAnsi" w:cstheme="majorBidi"/>
          <w:sz w:val="22"/>
          <w:szCs w:val="32"/>
        </w:rPr>
        <w:t xml:space="preserve">Here is the visualization for the initial values and </w:t>
      </w:r>
      <w:proofErr w:type="spellStart"/>
      <w:proofErr w:type="gramStart"/>
      <w:r>
        <w:rPr>
          <w:rFonts w:asciiTheme="majorHAnsi" w:eastAsiaTheme="majorEastAsia" w:hAnsiTheme="majorHAnsi" w:cstheme="majorBidi" w:hint="eastAsia"/>
          <w:sz w:val="22"/>
          <w:szCs w:val="32"/>
          <w:lang w:bidi="th-TH"/>
        </w:rPr>
        <w:t>init</w:t>
      </w:r>
      <w:proofErr w:type="spellEnd"/>
      <w:r w:rsidR="00762065">
        <w:rPr>
          <w:rFonts w:asciiTheme="majorHAnsi" w:eastAsiaTheme="majorEastAsia" w:hAnsiTheme="majorHAnsi" w:cstheme="majorBidi"/>
          <w:sz w:val="22"/>
          <w:szCs w:val="32"/>
          <w:lang w:bidi="th-TH"/>
        </w:rPr>
        <w:t>(</w:t>
      </w:r>
      <w:proofErr w:type="gramEnd"/>
      <w:r w:rsidR="00762065">
        <w:rPr>
          <w:rFonts w:asciiTheme="majorHAnsi" w:eastAsiaTheme="majorEastAsia" w:hAnsiTheme="majorHAnsi" w:cstheme="majorBidi"/>
          <w:sz w:val="22"/>
          <w:szCs w:val="32"/>
          <w:lang w:bidi="th-TH"/>
        </w:rPr>
        <w:t>)</w:t>
      </w:r>
      <w:r>
        <w:rPr>
          <w:rFonts w:asciiTheme="majorHAnsi" w:eastAsiaTheme="majorEastAsia" w:hAnsiTheme="majorHAnsi" w:cs="Angsana New" w:hint="eastAsia"/>
          <w:sz w:val="22"/>
          <w:szCs w:val="22"/>
          <w:cs/>
          <w:lang w:bidi="th-TH"/>
        </w:rPr>
        <w:t xml:space="preserve"> </w:t>
      </w:r>
      <w:r>
        <w:rPr>
          <w:rFonts w:asciiTheme="majorHAnsi" w:eastAsiaTheme="majorEastAsia" w:hAnsiTheme="majorHAnsi" w:cstheme="majorBidi" w:hint="eastAsia"/>
          <w:sz w:val="22"/>
          <w:szCs w:val="32"/>
          <w:lang w:bidi="th-TH"/>
        </w:rPr>
        <w:t>function</w:t>
      </w:r>
      <w:r>
        <w:rPr>
          <w:rFonts w:asciiTheme="majorHAnsi" w:eastAsiaTheme="majorEastAsia" w:hAnsiTheme="majorHAnsi" w:cstheme="majorBidi"/>
          <w:sz w:val="22"/>
          <w:szCs w:val="32"/>
          <w:lang w:bidi="th-TH"/>
        </w:rPr>
        <w:t xml:space="preserve"> above</w:t>
      </w:r>
      <w:r>
        <w:rPr>
          <w:rFonts w:asciiTheme="majorHAnsi" w:eastAsiaTheme="majorEastAsia" w:hAnsiTheme="majorHAnsi" w:cs="Angsana New"/>
          <w:sz w:val="22"/>
          <w:szCs w:val="22"/>
          <w:cs/>
          <w:lang w:bidi="th-TH"/>
        </w:rPr>
        <w:t>.</w:t>
      </w:r>
      <w:r w:rsidR="006D1FD3">
        <w:rPr>
          <w:rFonts w:asciiTheme="majorHAnsi" w:eastAsiaTheme="majorEastAsia" w:hAnsiTheme="majorHAnsi" w:cstheme="majorBidi"/>
          <w:sz w:val="22"/>
          <w:szCs w:val="32"/>
          <w:lang w:bidi="th-TH"/>
        </w:rPr>
        <w:t xml:space="preserve"> We initiate the blob of heat at the corner to observe each method</w:t>
      </w:r>
      <w:r w:rsidR="006D1FD3">
        <w:rPr>
          <w:rFonts w:asciiTheme="majorHAnsi" w:eastAsiaTheme="majorEastAsia" w:hAnsiTheme="majorHAnsi" w:cs="Angsana New"/>
          <w:sz w:val="22"/>
          <w:szCs w:val="22"/>
          <w:cs/>
          <w:lang w:bidi="th-TH"/>
        </w:rPr>
        <w:t xml:space="preserve">. </w:t>
      </w:r>
    </w:p>
    <w:p w:rsidR="006F48DD" w:rsidRDefault="006F48DD" w:rsidP="006F48DD">
      <w:pPr>
        <w:pStyle w:val="Heading3"/>
      </w:pPr>
      <w:r>
        <w:t>Plot function</w:t>
      </w:r>
    </w:p>
    <w:p w:rsidR="006F48DD" w:rsidRPr="00336A2C" w:rsidRDefault="006F48DD" w:rsidP="006F48DD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36A2C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def</w:t>
      </w:r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</w:t>
      </w:r>
      <w:proofErr w:type="spellStart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ot_activate</w:t>
      </w:r>
      <w:proofErr w:type="spell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proofErr w:type="gramStart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X,Y</w:t>
      </w:r>
      <w:proofErr w:type="gram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,n</w:t>
      </w:r>
      <w:proofErr w:type="spell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:  </w:t>
      </w:r>
    </w:p>
    <w:p w:rsidR="006F48DD" w:rsidRPr="00336A2C" w:rsidRDefault="006F48DD" w:rsidP="006F48DD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336A2C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global</w:t>
      </w:r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T  </w:t>
      </w:r>
    </w:p>
    <w:p w:rsidR="006F48DD" w:rsidRPr="00336A2C" w:rsidRDefault="006F48DD" w:rsidP="006F48DD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proofErr w:type="gramStart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cla</w:t>
      </w:r>
      <w:proofErr w:type="spell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gram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6F48DD" w:rsidRPr="00336A2C" w:rsidRDefault="006F48DD" w:rsidP="006F48DD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proofErr w:type="gramStart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clf</w:t>
      </w:r>
      <w:proofErr w:type="spell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gram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6F48DD" w:rsidRPr="00336A2C" w:rsidRDefault="006F48DD" w:rsidP="006F48DD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proofErr w:type="gramStart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xlim</w:t>
      </w:r>
      <w:proofErr w:type="spellEnd"/>
      <w:proofErr w:type="gram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0.,np.max(x))  </w:t>
      </w:r>
    </w:p>
    <w:p w:rsidR="006F48DD" w:rsidRPr="00336A2C" w:rsidRDefault="006F48DD" w:rsidP="006F48DD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proofErr w:type="gramStart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ylim</w:t>
      </w:r>
      <w:proofErr w:type="spellEnd"/>
      <w:proofErr w:type="gram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0.,np.max(x))  </w:t>
      </w:r>
    </w:p>
    <w:p w:rsidR="006F48DD" w:rsidRPr="00336A2C" w:rsidRDefault="006F48DD" w:rsidP="006F48DD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cl = </w:t>
      </w:r>
      <w:proofErr w:type="spellStart"/>
      <w:proofErr w:type="gramStart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contourf</w:t>
      </w:r>
      <w:proofErr w:type="spellEnd"/>
      <w:proofErr w:type="gram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X,Y,T,levels,cmap</w:t>
      </w:r>
      <w:proofErr w:type="spell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=</w:t>
      </w:r>
      <w:proofErr w:type="spellStart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cmap</w:t>
      </w:r>
      <w:proofErr w:type="spell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6F48DD" w:rsidRPr="00336A2C" w:rsidRDefault="006F48DD" w:rsidP="006F48DD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proofErr w:type="gramStart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colorbar</w:t>
      </w:r>
      <w:proofErr w:type="spellEnd"/>
      <w:proofErr w:type="gram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cl)  </w:t>
      </w:r>
    </w:p>
    <w:p w:rsidR="006F48DD" w:rsidRPr="00336A2C" w:rsidRDefault="006F48DD" w:rsidP="006F48DD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text</w:t>
      </w:r>
      <w:proofErr w:type="spell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max</w:t>
      </w:r>
      <w:proofErr w:type="spell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x)*0.</w:t>
      </w:r>
      <w:proofErr w:type="gramStart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8,np.max</w:t>
      </w:r>
      <w:proofErr w:type="gram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y)+</w:t>
      </w:r>
      <w:proofErr w:type="spellStart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dy</w:t>
      </w:r>
      <w:proofErr w:type="spell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,</w:t>
      </w:r>
      <w:r w:rsidRPr="00336A2C">
        <w:rPr>
          <w:rFonts w:ascii="Consolas" w:eastAsia="Times New Roman" w:hAnsi="Consolas" w:cs="Tahoma"/>
          <w:color w:val="0000FF"/>
          <w:sz w:val="18"/>
          <w:szCs w:val="18"/>
          <w:bdr w:val="none" w:sz="0" w:space="0" w:color="auto" w:frame="1"/>
          <w:lang w:bidi="th-TH"/>
        </w:rPr>
        <w:t>"t=%01.5f"</w:t>
      </w:r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%(</w:t>
      </w:r>
      <w:proofErr w:type="spellStart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dt</w:t>
      </w:r>
      <w:proofErr w:type="spell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*n))  </w:t>
      </w:r>
    </w:p>
    <w:p w:rsidR="008D3B67" w:rsidRPr="004C467D" w:rsidRDefault="00F72F01" w:rsidP="004C467D">
      <w:pPr>
        <w:pStyle w:val="Heading3"/>
        <w:rPr>
          <w:lang w:bidi="th-TH"/>
        </w:rPr>
      </w:pPr>
      <w:r>
        <w:rPr>
          <w:rFonts w:cs="Angsana New"/>
          <w:szCs w:val="22"/>
          <w:cs/>
          <w:lang w:bidi="th-TH"/>
        </w:rPr>
        <w:br w:type="page"/>
      </w:r>
      <w:bookmarkStart w:id="5" w:name="_Toc498290428"/>
      <w:r w:rsidR="008D3B67">
        <w:lastRenderedPageBreak/>
        <w:t>Cyclic</w:t>
      </w:r>
      <w:bookmarkEnd w:id="5"/>
    </w:p>
    <w:p w:rsidR="00B21F7E" w:rsidRPr="00EE3D49" w:rsidRDefault="00B21F7E" w:rsidP="00B21F7E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EE3D49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def</w:t>
      </w:r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</w:t>
      </w:r>
      <w:proofErr w:type="spellStart"/>
      <w:proofErr w:type="gramStart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cyc</w:t>
      </w:r>
      <w:proofErr w:type="spellEnd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gramEnd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, plot=True):  </w:t>
      </w:r>
    </w:p>
    <w:p w:rsidR="00B21F7E" w:rsidRPr="00EE3D49" w:rsidRDefault="00B21F7E" w:rsidP="00B21F7E">
      <w:pPr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EE3D49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global</w:t>
      </w:r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T, </w:t>
      </w:r>
      <w:proofErr w:type="spellStart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icount</w:t>
      </w:r>
      <w:proofErr w:type="spellEnd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B21F7E" w:rsidRPr="00EE3D49" w:rsidRDefault="00B21F7E" w:rsidP="00B21F7E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n</w:t>
      </w:r>
      <w:proofErr w:type="spellEnd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= </w:t>
      </w:r>
      <w:proofErr w:type="spellStart"/>
      <w:proofErr w:type="gramStart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.copy</w:t>
      </w:r>
      <w:proofErr w:type="spellEnd"/>
      <w:proofErr w:type="gramEnd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)  </w:t>
      </w:r>
    </w:p>
    <w:p w:rsidR="00B21F7E" w:rsidRPr="00EE3D49" w:rsidRDefault="00B21F7E" w:rsidP="00B21F7E">
      <w:pPr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 = Tn+d*(</w:t>
      </w:r>
      <w:proofErr w:type="gramStart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roll</w:t>
      </w:r>
      <w:proofErr w:type="gramEnd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Tn,1,axis=0)+np.roll(Tn,-1,axis=0)+np.roll(Tn,1,axis=1)+np.roll(Tn,-1,axis=1)-4*Tn)  </w:t>
      </w:r>
    </w:p>
    <w:p w:rsidR="00B21F7E" w:rsidRPr="00EE3D49" w:rsidRDefault="00B21F7E" w:rsidP="00B21F7E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EE3D49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if</w:t>
      </w:r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plot:  </w:t>
      </w:r>
    </w:p>
    <w:p w:rsidR="00B21F7E" w:rsidRPr="00EE3D49" w:rsidRDefault="00B21F7E" w:rsidP="00B21F7E">
      <w:pPr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    </w:t>
      </w:r>
      <w:proofErr w:type="spellStart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ot_activate</w:t>
      </w:r>
      <w:proofErr w:type="spellEnd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proofErr w:type="gramStart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X,Y</w:t>
      </w:r>
      <w:proofErr w:type="gramEnd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,n</w:t>
      </w:r>
      <w:proofErr w:type="spellEnd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B21F7E" w:rsidRPr="00DA7654" w:rsidRDefault="00B21F7E" w:rsidP="00B21F7E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icount</w:t>
      </w:r>
      <w:proofErr w:type="spellEnd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+= 1  </w:t>
      </w:r>
    </w:p>
    <w:p w:rsidR="00D227F0" w:rsidRDefault="005D0CE4" w:rsidP="00D227F0">
      <w:pPr>
        <w:pStyle w:val="ListParagraph"/>
        <w:keepNext/>
        <w:ind w:leftChars="0" w:left="720"/>
        <w:jc w:val="center"/>
      </w:pPr>
      <w:r>
        <w:rPr>
          <w:noProof/>
        </w:rPr>
        <w:drawing>
          <wp:inline distT="0" distB="0" distL="0" distR="0">
            <wp:extent cx="3752215" cy="2823210"/>
            <wp:effectExtent l="0" t="0" r="635" b="0"/>
            <wp:docPr id="30" name="Picture 4" descr="cyclic_0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yclic_006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215" cy="2823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2F01" w:rsidRDefault="00D227F0" w:rsidP="00D227F0">
      <w:pPr>
        <w:pStyle w:val="Caption"/>
        <w:jc w:val="center"/>
      </w:pPr>
      <w:r>
        <w:t xml:space="preserve">Figure </w:t>
      </w:r>
      <w:r w:rsidR="004F30A1">
        <w:fldChar w:fldCharType="begin"/>
      </w:r>
      <w:r w:rsidR="004F30A1">
        <w:instrText xml:space="preserve"> SEQ Figure \</w:instrText>
      </w:r>
      <w:r w:rsidR="004F30A1">
        <w:rPr>
          <w:rFonts w:cs="Angsana New"/>
          <w:cs/>
          <w:lang w:bidi="th-TH"/>
        </w:rPr>
        <w:instrText xml:space="preserve">* </w:instrText>
      </w:r>
      <w:r w:rsidR="004F30A1">
        <w:instrText xml:space="preserve">ARABIC </w:instrText>
      </w:r>
      <w:r w:rsidR="004F30A1">
        <w:fldChar w:fldCharType="separate"/>
      </w:r>
      <w:r w:rsidR="0086619E">
        <w:rPr>
          <w:noProof/>
        </w:rPr>
        <w:t>2</w:t>
      </w:r>
      <w:r w:rsidR="004F30A1">
        <w:rPr>
          <w:noProof/>
        </w:rPr>
        <w:fldChar w:fldCharType="end"/>
      </w:r>
      <w:r>
        <w:rPr>
          <w:noProof/>
        </w:rPr>
        <w:t xml:space="preserve"> middle state of cyclic condition</w:t>
      </w:r>
    </w:p>
    <w:p w:rsidR="00D227F0" w:rsidRDefault="003D06EE" w:rsidP="00D227F0">
      <w:pPr>
        <w:pStyle w:val="ListParagraph"/>
        <w:keepNext/>
        <w:ind w:leftChars="0" w:left="720"/>
        <w:jc w:val="center"/>
      </w:pPr>
      <w:r>
        <w:lastRenderedPageBreak/>
        <w:t>Unfortunately, our</w:t>
      </w:r>
      <w:r w:rsidR="00F72F01">
        <w:t xml:space="preserve"> </w:t>
      </w:r>
      <w:proofErr w:type="gramStart"/>
      <w:r w:rsidR="00F72F01">
        <w:t>np</w:t>
      </w:r>
      <w:r w:rsidR="00F72F01">
        <w:rPr>
          <w:rFonts w:cs="Angsana New"/>
          <w:cs/>
          <w:lang w:bidi="th-TH"/>
        </w:rPr>
        <w:t>.</w:t>
      </w:r>
      <w:r w:rsidR="00F72F01">
        <w:t>roll</w:t>
      </w:r>
      <w:proofErr w:type="gramEnd"/>
      <w:r w:rsidR="00B87354">
        <w:t>()</w:t>
      </w:r>
      <w:r w:rsidR="00F72F01">
        <w:rPr>
          <w:rFonts w:cs="Angsana New"/>
          <w:cs/>
          <w:lang w:bidi="th-TH"/>
        </w:rPr>
        <w:t xml:space="preserve"> </w:t>
      </w:r>
      <w:r w:rsidR="00F72F01">
        <w:t>function rolls over the matrix and the temperature somehow leaks to the other side</w:t>
      </w:r>
      <w:r w:rsidR="00F72F01">
        <w:rPr>
          <w:rFonts w:cs="Angsana New"/>
          <w:cs/>
          <w:lang w:bidi="th-TH"/>
        </w:rPr>
        <w:t xml:space="preserve">. </w:t>
      </w:r>
      <w:r w:rsidR="00F72F01">
        <w:t xml:space="preserve">However, the dispersion can be observed </w:t>
      </w:r>
      <w:proofErr w:type="spellStart"/>
      <w:r w:rsidR="00F72F01">
        <w:t>cleary</w:t>
      </w:r>
      <w:proofErr w:type="spellEnd"/>
      <w:r w:rsidR="00F72F01">
        <w:rPr>
          <w:rFonts w:cs="Angsana New"/>
          <w:cs/>
          <w:lang w:bidi="th-TH"/>
        </w:rPr>
        <w:t>.</w:t>
      </w:r>
      <w:r w:rsidR="005D0CE4">
        <w:rPr>
          <w:noProof/>
        </w:rPr>
        <w:drawing>
          <wp:inline distT="0" distB="0" distL="0" distR="0">
            <wp:extent cx="3918585" cy="2939415"/>
            <wp:effectExtent l="0" t="0" r="5715" b="0"/>
            <wp:docPr id="29" name="Picture 5" descr="cyc-en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yc-end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8585" cy="293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2F01" w:rsidRDefault="00D227F0" w:rsidP="00D227F0">
      <w:pPr>
        <w:pStyle w:val="Caption"/>
        <w:jc w:val="center"/>
      </w:pPr>
      <w:r>
        <w:t xml:space="preserve">Figure </w:t>
      </w:r>
      <w:r w:rsidR="004F30A1">
        <w:fldChar w:fldCharType="begin"/>
      </w:r>
      <w:r w:rsidR="004F30A1">
        <w:instrText xml:space="preserve"> SEQ Figure \</w:instrText>
      </w:r>
      <w:r w:rsidR="004F30A1">
        <w:rPr>
          <w:rFonts w:cs="Angsana New"/>
          <w:cs/>
          <w:lang w:bidi="th-TH"/>
        </w:rPr>
        <w:instrText xml:space="preserve">* </w:instrText>
      </w:r>
      <w:r w:rsidR="004F30A1">
        <w:instrText xml:space="preserve">ARABIC </w:instrText>
      </w:r>
      <w:r w:rsidR="004F30A1">
        <w:fldChar w:fldCharType="separate"/>
      </w:r>
      <w:r w:rsidR="0086619E">
        <w:rPr>
          <w:noProof/>
        </w:rPr>
        <w:t>3</w:t>
      </w:r>
      <w:r w:rsidR="004F30A1">
        <w:rPr>
          <w:noProof/>
        </w:rPr>
        <w:fldChar w:fldCharType="end"/>
      </w:r>
      <w:r>
        <w:rPr>
          <w:noProof/>
        </w:rPr>
        <w:t xml:space="preserve"> steady state of cyclic condition</w:t>
      </w:r>
    </w:p>
    <w:p w:rsidR="00061945" w:rsidRDefault="00061945" w:rsidP="00F72F01">
      <w:pPr>
        <w:pStyle w:val="ListParagraph"/>
        <w:ind w:leftChars="0" w:left="720"/>
      </w:pPr>
      <w:r>
        <w:t xml:space="preserve">The above figure is the steady state where the </w:t>
      </w:r>
      <w:r w:rsidR="00872F57">
        <w:t>heat</w:t>
      </w:r>
      <w:r>
        <w:t xml:space="preserve"> uniformly distributed through the plane</w:t>
      </w:r>
      <w:r>
        <w:rPr>
          <w:rFonts w:cs="Angsana New"/>
          <w:cs/>
          <w:lang w:bidi="th-TH"/>
        </w:rPr>
        <w:t>.</w:t>
      </w:r>
      <w:r w:rsidR="00AE1465">
        <w:t xml:space="preserve"> We will compare it later with </w:t>
      </w:r>
      <w:proofErr w:type="spellStart"/>
      <w:r w:rsidR="00AE1465">
        <w:t>Dirichlet</w:t>
      </w:r>
      <w:proofErr w:type="spellEnd"/>
      <w:r w:rsidR="00AE1465">
        <w:t xml:space="preserve"> and Neumann</w:t>
      </w:r>
      <w:r w:rsidR="00AE1465">
        <w:rPr>
          <w:rFonts w:cs="Angsana New"/>
          <w:cs/>
          <w:lang w:bidi="th-TH"/>
        </w:rPr>
        <w:t>.</w:t>
      </w:r>
    </w:p>
    <w:p w:rsidR="008D3B67" w:rsidRDefault="00F72F01" w:rsidP="004C467D">
      <w:pPr>
        <w:pStyle w:val="Heading3"/>
      </w:pPr>
      <w:r>
        <w:rPr>
          <w:rFonts w:cs="Angsana New"/>
          <w:cs/>
          <w:lang w:bidi="th-TH"/>
        </w:rPr>
        <w:br w:type="page"/>
      </w:r>
      <w:bookmarkStart w:id="6" w:name="_Toc498290429"/>
      <w:proofErr w:type="spellStart"/>
      <w:r w:rsidR="008D3B67">
        <w:lastRenderedPageBreak/>
        <w:t>Dirichlet</w:t>
      </w:r>
      <w:bookmarkEnd w:id="6"/>
      <w:proofErr w:type="spellEnd"/>
    </w:p>
    <w:p w:rsidR="003E7969" w:rsidRPr="003532E2" w:rsidRDefault="003E7969" w:rsidP="003E7969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532E2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def</w:t>
      </w:r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</w:t>
      </w:r>
      <w:proofErr w:type="spellStart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dir</w:t>
      </w:r>
      <w:proofErr w:type="spellEnd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proofErr w:type="gramStart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,plot</w:t>
      </w:r>
      <w:proofErr w:type="spellEnd"/>
      <w:proofErr w:type="gramEnd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=True):  </w:t>
      </w:r>
    </w:p>
    <w:p w:rsidR="003E7969" w:rsidRPr="003532E2" w:rsidRDefault="003E7969" w:rsidP="003E7969">
      <w:pPr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3532E2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global</w:t>
      </w:r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T, </w:t>
      </w:r>
      <w:proofErr w:type="spellStart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icount</w:t>
      </w:r>
      <w:proofErr w:type="spellEnd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3E7969" w:rsidRPr="003532E2" w:rsidRDefault="003E7969" w:rsidP="003E7969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gramStart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[</w:t>
      </w:r>
      <w:proofErr w:type="gramEnd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0,:], T[:,0], T[grid_x-1,:], T[:,grid_y-1] = 0,0,0,0  </w:t>
      </w:r>
    </w:p>
    <w:p w:rsidR="003E7969" w:rsidRPr="003532E2" w:rsidRDefault="003E7969" w:rsidP="003E7969">
      <w:pPr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n</w:t>
      </w:r>
      <w:proofErr w:type="spellEnd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= </w:t>
      </w:r>
      <w:proofErr w:type="spellStart"/>
      <w:proofErr w:type="gramStart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.copy</w:t>
      </w:r>
      <w:proofErr w:type="spellEnd"/>
      <w:proofErr w:type="gramEnd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)  </w:t>
      </w:r>
    </w:p>
    <w:p w:rsidR="003E7969" w:rsidRPr="003532E2" w:rsidRDefault="003E7969" w:rsidP="003E7969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 = Tn+d*(</w:t>
      </w:r>
      <w:proofErr w:type="gramStart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roll</w:t>
      </w:r>
      <w:proofErr w:type="gramEnd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Tn,1,axis=0)+np.roll(Tn,-1,axis=0)+np.roll(Tn,1,axis=1)+np.roll(Tn,-1,axis=1)-4*Tn)  </w:t>
      </w:r>
    </w:p>
    <w:p w:rsidR="003E7969" w:rsidRPr="003532E2" w:rsidRDefault="003E7969" w:rsidP="003E7969">
      <w:pPr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3532E2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if</w:t>
      </w:r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plot:  </w:t>
      </w:r>
    </w:p>
    <w:p w:rsidR="003E7969" w:rsidRPr="003532E2" w:rsidRDefault="003E7969" w:rsidP="003E7969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    </w:t>
      </w:r>
      <w:proofErr w:type="spellStart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ot_activate</w:t>
      </w:r>
      <w:proofErr w:type="spellEnd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proofErr w:type="gramStart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X,Y</w:t>
      </w:r>
      <w:proofErr w:type="gramEnd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,n</w:t>
      </w:r>
      <w:proofErr w:type="spellEnd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3E7969" w:rsidRPr="003532E2" w:rsidRDefault="003E7969" w:rsidP="003E7969">
      <w:pPr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icount</w:t>
      </w:r>
      <w:proofErr w:type="spellEnd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+= 1  </w:t>
      </w:r>
    </w:p>
    <w:p w:rsidR="003E7969" w:rsidRPr="003E7969" w:rsidRDefault="003E7969" w:rsidP="003E7969"/>
    <w:p w:rsidR="002D4088" w:rsidRDefault="00A22E74" w:rsidP="002D4088">
      <w:pPr>
        <w:pStyle w:val="ListParagraph"/>
        <w:keepNext/>
        <w:ind w:leftChars="0" w:left="720"/>
        <w:jc w:val="center"/>
      </w:pPr>
      <w:r>
        <w:rPr>
          <w:noProof/>
          <w:lang w:bidi="th-TH"/>
        </w:rPr>
        <w:drawing>
          <wp:inline distT="0" distB="0" distL="0" distR="0" wp14:anchorId="6E46A653">
            <wp:extent cx="3456940" cy="2599690"/>
            <wp:effectExtent l="0" t="0" r="0" b="0"/>
            <wp:docPr id="9" name="รูปภาพ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6940" cy="25996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72F01" w:rsidRDefault="002D4088" w:rsidP="002D4088">
      <w:pPr>
        <w:pStyle w:val="Caption"/>
        <w:jc w:val="center"/>
      </w:pPr>
      <w:r>
        <w:t xml:space="preserve">Figure </w:t>
      </w:r>
      <w:r w:rsidR="004F30A1">
        <w:fldChar w:fldCharType="begin"/>
      </w:r>
      <w:r w:rsidR="004F30A1">
        <w:instrText xml:space="preserve"> SEQ Figure \</w:instrText>
      </w:r>
      <w:r w:rsidR="004F30A1">
        <w:rPr>
          <w:rFonts w:cs="Angsana New"/>
          <w:cs/>
          <w:lang w:bidi="th-TH"/>
        </w:rPr>
        <w:instrText xml:space="preserve">* </w:instrText>
      </w:r>
      <w:r w:rsidR="004F30A1">
        <w:instrText xml:space="preserve">ARABIC </w:instrText>
      </w:r>
      <w:r w:rsidR="004F30A1">
        <w:fldChar w:fldCharType="separate"/>
      </w:r>
      <w:r w:rsidR="0086619E">
        <w:rPr>
          <w:noProof/>
        </w:rPr>
        <w:t>4</w:t>
      </w:r>
      <w:r w:rsidR="004F30A1">
        <w:rPr>
          <w:noProof/>
        </w:rPr>
        <w:fldChar w:fldCharType="end"/>
      </w:r>
      <w:r>
        <w:rPr>
          <w:noProof/>
        </w:rPr>
        <w:t xml:space="preserve"> middle state of Dirichlet condition</w:t>
      </w:r>
    </w:p>
    <w:p w:rsidR="00F72F01" w:rsidRDefault="00F72F01" w:rsidP="00F72F01">
      <w:pPr>
        <w:pStyle w:val="ListParagraph"/>
        <w:ind w:leftChars="0" w:left="720"/>
      </w:pPr>
      <w:proofErr w:type="spellStart"/>
      <w:r>
        <w:t>Dirichlet</w:t>
      </w:r>
      <w:proofErr w:type="spellEnd"/>
      <w:r>
        <w:t xml:space="preserve"> dispersed in the same way as </w:t>
      </w:r>
      <w:r w:rsidR="00C05D38">
        <w:t>Cyclic did but not leak to the other side</w:t>
      </w:r>
      <w:r w:rsidR="00C05D38">
        <w:rPr>
          <w:rFonts w:cs="Angsana New"/>
          <w:cs/>
          <w:lang w:bidi="th-TH"/>
        </w:rPr>
        <w:t xml:space="preserve">. </w:t>
      </w:r>
      <w:r w:rsidR="00C05D38">
        <w:t xml:space="preserve">Due to the wall condition, the wall itself acted like </w:t>
      </w:r>
      <w:r w:rsidR="00191F25">
        <w:t>“</w:t>
      </w:r>
      <w:r w:rsidR="00C05D38">
        <w:t>black hole</w:t>
      </w:r>
      <w:r w:rsidR="00191F25">
        <w:t>”</w:t>
      </w:r>
      <w:r w:rsidR="00C05D38">
        <w:rPr>
          <w:rFonts w:cs="Angsana New"/>
          <w:cs/>
          <w:lang w:bidi="th-TH"/>
        </w:rPr>
        <w:t xml:space="preserve"> </w:t>
      </w:r>
      <w:r w:rsidR="00C05D38">
        <w:t>that heat suddenly lost over there</w:t>
      </w:r>
      <w:r w:rsidR="00C05D38">
        <w:rPr>
          <w:rFonts w:cs="Angsana New"/>
          <w:cs/>
          <w:lang w:bidi="th-TH"/>
        </w:rPr>
        <w:t>.</w:t>
      </w:r>
    </w:p>
    <w:p w:rsidR="002D4088" w:rsidRDefault="005D0CE4" w:rsidP="002D4088">
      <w:pPr>
        <w:pStyle w:val="ListParagraph"/>
        <w:keepNext/>
        <w:ind w:leftChars="0" w:left="720"/>
        <w:jc w:val="center"/>
      </w:pPr>
      <w:r>
        <w:rPr>
          <w:noProof/>
        </w:rPr>
        <w:lastRenderedPageBreak/>
        <w:drawing>
          <wp:inline distT="0" distB="0" distL="0" distR="0">
            <wp:extent cx="3534410" cy="2648585"/>
            <wp:effectExtent l="0" t="0" r="8890" b="0"/>
            <wp:docPr id="28" name="Picture 6" descr="dir-en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ir-end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4410" cy="2648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68E" w:rsidRDefault="002D4088" w:rsidP="002D4088">
      <w:pPr>
        <w:pStyle w:val="Caption"/>
        <w:jc w:val="center"/>
      </w:pPr>
      <w:r>
        <w:t xml:space="preserve">Figure </w:t>
      </w:r>
      <w:r w:rsidR="004F30A1">
        <w:fldChar w:fldCharType="begin"/>
      </w:r>
      <w:r w:rsidR="004F30A1">
        <w:instrText xml:space="preserve"> SEQ Figure \</w:instrText>
      </w:r>
      <w:r w:rsidR="004F30A1">
        <w:rPr>
          <w:rFonts w:cs="Angsana New"/>
          <w:cs/>
          <w:lang w:bidi="th-TH"/>
        </w:rPr>
        <w:instrText xml:space="preserve">* </w:instrText>
      </w:r>
      <w:r w:rsidR="004F30A1">
        <w:instrText xml:space="preserve">ARABIC </w:instrText>
      </w:r>
      <w:r w:rsidR="004F30A1">
        <w:fldChar w:fldCharType="separate"/>
      </w:r>
      <w:r w:rsidR="0086619E">
        <w:rPr>
          <w:noProof/>
        </w:rPr>
        <w:t>5</w:t>
      </w:r>
      <w:r w:rsidR="004F30A1">
        <w:rPr>
          <w:noProof/>
        </w:rPr>
        <w:fldChar w:fldCharType="end"/>
      </w:r>
      <w:r>
        <w:t xml:space="preserve"> final state of </w:t>
      </w:r>
      <w:proofErr w:type="spellStart"/>
      <w:r>
        <w:t>Dirichlet</w:t>
      </w:r>
      <w:proofErr w:type="spellEnd"/>
      <w:r>
        <w:t xml:space="preserve"> condition</w:t>
      </w:r>
    </w:p>
    <w:p w:rsidR="0001168E" w:rsidRDefault="0001168E" w:rsidP="0001168E">
      <w:pPr>
        <w:pStyle w:val="ListParagraph"/>
        <w:ind w:leftChars="0" w:left="720"/>
      </w:pPr>
      <w:r>
        <w:t>If we compare steady state with the cyclic condition, it is somehow darker, to be said, lower heat</w:t>
      </w:r>
      <w:r>
        <w:rPr>
          <w:rFonts w:cs="Angsana New"/>
          <w:cs/>
          <w:lang w:bidi="th-TH"/>
        </w:rPr>
        <w:t xml:space="preserve">. </w:t>
      </w:r>
      <w:r>
        <w:t>This is because the wall condition did not conserve the heat</w:t>
      </w:r>
      <w:r>
        <w:rPr>
          <w:rFonts w:cs="Angsana New"/>
          <w:cs/>
          <w:lang w:bidi="th-TH"/>
        </w:rPr>
        <w:t>.</w:t>
      </w:r>
    </w:p>
    <w:p w:rsidR="00322A06" w:rsidRPr="004C467D" w:rsidRDefault="00144AA2" w:rsidP="004C467D">
      <w:pPr>
        <w:pStyle w:val="Heading3"/>
        <w:rPr>
          <w:rFonts w:cstheme="minorBidi"/>
          <w:szCs w:val="21"/>
        </w:rPr>
      </w:pPr>
      <w:r>
        <w:rPr>
          <w:rFonts w:cs="Angsana New"/>
          <w:cs/>
          <w:lang w:bidi="th-TH"/>
        </w:rPr>
        <w:br w:type="page"/>
      </w:r>
      <w:bookmarkStart w:id="7" w:name="_Toc498290430"/>
      <w:r w:rsidR="008D3B67">
        <w:lastRenderedPageBreak/>
        <w:t>Neumann</w:t>
      </w:r>
      <w:r w:rsidR="00A95557">
        <w:t xml:space="preserve"> (</w:t>
      </w:r>
      <w:r>
        <w:t>G</w:t>
      </w:r>
      <w:r>
        <w:rPr>
          <w:rFonts w:cs="Angsana New"/>
          <w:szCs w:val="22"/>
          <w:cs/>
          <w:lang w:bidi="th-TH"/>
        </w:rPr>
        <w:t>=</w:t>
      </w:r>
      <w:r>
        <w:t>0</w:t>
      </w:r>
      <w:r w:rsidR="00322A06">
        <w:t>)</w:t>
      </w:r>
      <w:bookmarkEnd w:id="7"/>
    </w:p>
    <w:p w:rsidR="00322A06" w:rsidRPr="00FC23D1" w:rsidRDefault="00322A06" w:rsidP="00322A06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FC23D1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def</w:t>
      </w: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</w:t>
      </w:r>
      <w:proofErr w:type="spellStart"/>
      <w:proofErr w:type="gram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eu</w:t>
      </w:r>
      <w:proofErr w:type="spell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gram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, g=0,plot=True):  </w:t>
      </w:r>
    </w:p>
    <w:p w:rsidR="00322A06" w:rsidRPr="00FC23D1" w:rsidRDefault="00322A06" w:rsidP="00322A06">
      <w:pPr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FC23D1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global</w:t>
      </w: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T, </w:t>
      </w:r>
      <w:proofErr w:type="spell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icount</w:t>
      </w:r>
      <w:proofErr w:type="spell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322A06" w:rsidRPr="00FC23D1" w:rsidRDefault="00322A06" w:rsidP="00322A06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n</w:t>
      </w:r>
      <w:proofErr w:type="spell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= </w:t>
      </w:r>
      <w:proofErr w:type="spellStart"/>
      <w:proofErr w:type="gram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.copy</w:t>
      </w:r>
      <w:proofErr w:type="spellEnd"/>
      <w:proofErr w:type="gram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)  </w:t>
      </w:r>
    </w:p>
    <w:p w:rsidR="00322A06" w:rsidRPr="00FC23D1" w:rsidRDefault="00322A06" w:rsidP="00322A06">
      <w:pPr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left = </w:t>
      </w:r>
      <w:proofErr w:type="spellStart"/>
      <w:proofErr w:type="gram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roll</w:t>
      </w:r>
      <w:proofErr w:type="spellEnd"/>
      <w:proofErr w:type="gram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Tn,1,axis=0)  </w:t>
      </w:r>
    </w:p>
    <w:p w:rsidR="00322A06" w:rsidRPr="00FC23D1" w:rsidRDefault="00322A06" w:rsidP="00322A06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right = </w:t>
      </w:r>
      <w:proofErr w:type="spellStart"/>
      <w:proofErr w:type="gram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roll</w:t>
      </w:r>
      <w:proofErr w:type="spellEnd"/>
      <w:proofErr w:type="gram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Tn,-1,axis=0)  </w:t>
      </w:r>
    </w:p>
    <w:p w:rsidR="00322A06" w:rsidRPr="00FC23D1" w:rsidRDefault="00322A06" w:rsidP="00322A06">
      <w:pPr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up = </w:t>
      </w:r>
      <w:proofErr w:type="spellStart"/>
      <w:proofErr w:type="gram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roll</w:t>
      </w:r>
      <w:proofErr w:type="spellEnd"/>
      <w:proofErr w:type="gram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Tn,-1,axis=1)  </w:t>
      </w:r>
    </w:p>
    <w:p w:rsidR="00322A06" w:rsidRPr="00FC23D1" w:rsidRDefault="00322A06" w:rsidP="00322A06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down = </w:t>
      </w:r>
      <w:proofErr w:type="spellStart"/>
      <w:proofErr w:type="gram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roll</w:t>
      </w:r>
      <w:proofErr w:type="spellEnd"/>
      <w:proofErr w:type="gram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Tn,1,axis=1)  </w:t>
      </w:r>
    </w:p>
    <w:p w:rsidR="00322A06" w:rsidRPr="00FC23D1" w:rsidRDefault="00322A06" w:rsidP="00322A06">
      <w:pPr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left[</w:t>
      </w:r>
      <w:proofErr w:type="gram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0,:</w:t>
      </w:r>
      <w:proofErr w:type="gram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],right[grid_x-1,:],up[:,grid_y-1],down[:,0] = 0,0,0,0  </w:t>
      </w:r>
    </w:p>
    <w:p w:rsidR="00322A06" w:rsidRPr="00FC23D1" w:rsidRDefault="00322A06" w:rsidP="00322A06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 = </w:t>
      </w:r>
      <w:proofErr w:type="spell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n+d</w:t>
      </w:r>
      <w:proofErr w:type="spell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*(up+down+right+left-4*</w:t>
      </w:r>
      <w:proofErr w:type="spell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n</w:t>
      </w:r>
      <w:proofErr w:type="spell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322A06" w:rsidRPr="00FC23D1" w:rsidRDefault="00322A06" w:rsidP="00322A06">
      <w:pPr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[0,</w:t>
      </w:r>
      <w:proofErr w:type="gram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1:grid</w:t>
      </w:r>
      <w:proofErr w:type="gram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_y-1] += d * ((-2 * dx * g + Tn[1,1:grid_y-1]) &gt; 0) * (-2 * dx * g + Tn[1,1:grid_y-1])  </w:t>
      </w:r>
    </w:p>
    <w:p w:rsidR="00322A06" w:rsidRPr="00FC23D1" w:rsidRDefault="00322A06" w:rsidP="00322A06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[grid_x-1,</w:t>
      </w:r>
      <w:proofErr w:type="gram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1:grid</w:t>
      </w:r>
      <w:proofErr w:type="gram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_y-1] += d * ((-2 * dx * g+Tn[grid_x-2,1:grid_y-1]) &gt; 0) * (-2 * dx * g+Tn[grid_x-2,1:grid_y-1])  </w:t>
      </w:r>
    </w:p>
    <w:p w:rsidR="00322A06" w:rsidRPr="00FC23D1" w:rsidRDefault="00322A06" w:rsidP="00322A06">
      <w:pPr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[</w:t>
      </w:r>
      <w:proofErr w:type="gram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1:grid</w:t>
      </w:r>
      <w:proofErr w:type="gram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_x-1,0] += d * ((-2 * dx * g+Tn[1:grid_x-1,1]) &gt; 0) * (-2 * dx * g+Tn[1:grid_x-1,1])  </w:t>
      </w:r>
    </w:p>
    <w:p w:rsidR="00322A06" w:rsidRPr="00FC23D1" w:rsidRDefault="00322A06" w:rsidP="00322A06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[</w:t>
      </w:r>
      <w:proofErr w:type="gram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1:grid</w:t>
      </w:r>
      <w:proofErr w:type="gram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_x-1,grid_y-1] += d * ((-2 * dx * g+Tn[1:grid_x-1,grid_y-2]) &gt; 0) * (-2 * dx * g+Tn[1:grid_x-1,grid_y-2])  </w:t>
      </w:r>
    </w:p>
    <w:p w:rsidR="00322A06" w:rsidRPr="00FC23D1" w:rsidRDefault="00322A06" w:rsidP="00322A06">
      <w:pPr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FC23D1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if</w:t>
      </w: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plot:  </w:t>
      </w:r>
    </w:p>
    <w:p w:rsidR="00322A06" w:rsidRPr="00FC23D1" w:rsidRDefault="00322A06" w:rsidP="00322A06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    </w:t>
      </w:r>
      <w:proofErr w:type="spell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ot_activate</w:t>
      </w:r>
      <w:proofErr w:type="spell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proofErr w:type="gram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X,Y</w:t>
      </w:r>
      <w:proofErr w:type="gram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,n</w:t>
      </w:r>
      <w:proofErr w:type="spell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322A06" w:rsidRPr="00FC23D1" w:rsidRDefault="00322A06" w:rsidP="00322A06">
      <w:pPr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icount</w:t>
      </w:r>
      <w:proofErr w:type="spell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+= 1  </w:t>
      </w:r>
    </w:p>
    <w:p w:rsidR="00322A06" w:rsidRDefault="00322A06" w:rsidP="002D4088">
      <w:pPr>
        <w:pStyle w:val="ListParagraph"/>
        <w:keepNext/>
        <w:ind w:leftChars="0" w:left="720"/>
        <w:jc w:val="center"/>
      </w:pPr>
    </w:p>
    <w:p w:rsidR="002D4088" w:rsidRDefault="00A22E74" w:rsidP="002D4088">
      <w:pPr>
        <w:pStyle w:val="ListParagraph"/>
        <w:keepNext/>
        <w:ind w:leftChars="0" w:left="720"/>
        <w:jc w:val="center"/>
      </w:pPr>
      <w:r>
        <w:rPr>
          <w:noProof/>
          <w:lang w:bidi="th-TH"/>
        </w:rPr>
        <w:drawing>
          <wp:anchor distT="0" distB="0" distL="114300" distR="114300" simplePos="0" relativeHeight="251663360" behindDoc="0" locked="0" layoutInCell="1" allowOverlap="1" wp14:anchorId="2817CC7D" wp14:editId="340CAA5B">
            <wp:simplePos x="0" y="0"/>
            <wp:positionH relativeFrom="column">
              <wp:posOffset>3232785</wp:posOffset>
            </wp:positionH>
            <wp:positionV relativeFrom="paragraph">
              <wp:posOffset>225425</wp:posOffset>
            </wp:positionV>
            <wp:extent cx="464820" cy="114300"/>
            <wp:effectExtent l="0" t="0" r="0" b="0"/>
            <wp:wrapNone/>
            <wp:docPr id="10" name="รูปภาพ 10" descr="C:\Users\DELL GAMING\AppData\Local\Microsoft\Windows\INetCache\Content.Word\derichle_017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C:\Users\DELL GAMING\AppData\Local\Microsoft\Windows\INetCache\Content.Word\derichle_0176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148" t="7353" r="25386" b="882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bidi="th-TH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232785</wp:posOffset>
                </wp:positionH>
                <wp:positionV relativeFrom="paragraph">
                  <wp:posOffset>233045</wp:posOffset>
                </wp:positionV>
                <wp:extent cx="510540" cy="106680"/>
                <wp:effectExtent l="0" t="0" r="3810" b="7620"/>
                <wp:wrapNone/>
                <wp:docPr id="8" name="สี่เหลี่ยมผืนผ้า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0540" cy="1066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CBFC5ED" id="สี่เหลี่ยมผืนผ้า 8" o:spid="_x0000_s1026" style="position:absolute;margin-left:254.55pt;margin-top:18.35pt;width:40.2pt;height:8.4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" fillcolor="white [3212]" stroked="f" strokeweight="1.25pt">
                <v:stroke endcap="round"/>
              </v:rect>
            </w:pict>
          </mc:Fallback>
        </mc:AlternateContent>
      </w:r>
      <w:r w:rsidR="005D0CE4">
        <w:rPr>
          <w:noProof/>
        </w:rPr>
        <w:drawing>
          <wp:inline distT="0" distB="0" distL="0" distR="0">
            <wp:extent cx="3178810" cy="2387600"/>
            <wp:effectExtent l="0" t="0" r="2540" b="0"/>
            <wp:docPr id="27" name="Picture 7" descr="neumann_0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neumann_007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8810" cy="238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4AA2" w:rsidRDefault="002D4088" w:rsidP="002D4088">
      <w:pPr>
        <w:pStyle w:val="Caption"/>
        <w:jc w:val="center"/>
      </w:pPr>
      <w:r>
        <w:t xml:space="preserve">Figure </w:t>
      </w:r>
      <w:r w:rsidR="004F30A1">
        <w:fldChar w:fldCharType="begin"/>
      </w:r>
      <w:r w:rsidR="004F30A1">
        <w:instrText xml:space="preserve"> SEQ Figure \</w:instrText>
      </w:r>
      <w:r w:rsidR="004F30A1">
        <w:rPr>
          <w:rFonts w:cs="Angsana New"/>
          <w:cs/>
          <w:lang w:bidi="th-TH"/>
        </w:rPr>
        <w:instrText xml:space="preserve">* </w:instrText>
      </w:r>
      <w:r w:rsidR="004F30A1">
        <w:instrText xml:space="preserve">ARABIC </w:instrText>
      </w:r>
      <w:r w:rsidR="004F30A1">
        <w:fldChar w:fldCharType="separate"/>
      </w:r>
      <w:r w:rsidR="0086619E">
        <w:rPr>
          <w:noProof/>
        </w:rPr>
        <w:t>6</w:t>
      </w:r>
      <w:r w:rsidR="004F30A1">
        <w:rPr>
          <w:noProof/>
        </w:rPr>
        <w:fldChar w:fldCharType="end"/>
      </w:r>
      <w:r>
        <w:t xml:space="preserve"> middle state of Neumann condition</w:t>
      </w:r>
    </w:p>
    <w:p w:rsidR="007F63D3" w:rsidRDefault="00144AA2" w:rsidP="007F63D3">
      <w:pPr>
        <w:pStyle w:val="ListParagraph"/>
        <w:ind w:leftChars="0" w:left="720"/>
        <w:jc w:val="center"/>
        <w:rPr>
          <w:rFonts w:cs="Angsana New"/>
          <w:lang w:bidi="th-TH"/>
        </w:rPr>
      </w:pPr>
      <w:r>
        <w:lastRenderedPageBreak/>
        <w:t xml:space="preserve">If we compare with </w:t>
      </w:r>
      <w:proofErr w:type="spellStart"/>
      <w:r w:rsidR="00A76A44">
        <w:t>D</w:t>
      </w:r>
      <w:r w:rsidR="00BC3516">
        <w:t>i</w:t>
      </w:r>
      <w:r>
        <w:t>richlet</w:t>
      </w:r>
      <w:proofErr w:type="spellEnd"/>
      <w:r>
        <w:t>, the wall and the one beside the wall have almost the same amount of heat</w:t>
      </w:r>
      <w:r>
        <w:rPr>
          <w:rFonts w:cs="Angsana New"/>
          <w:cs/>
          <w:lang w:bidi="th-TH"/>
        </w:rPr>
        <w:t xml:space="preserve">. </w:t>
      </w:r>
      <w:r>
        <w:t xml:space="preserve">Notice that </w:t>
      </w:r>
      <w:proofErr w:type="gramStart"/>
      <w:r>
        <w:t>np</w:t>
      </w:r>
      <w:r>
        <w:rPr>
          <w:rFonts w:cs="Angsana New"/>
          <w:cs/>
          <w:lang w:bidi="th-TH"/>
        </w:rPr>
        <w:t>.</w:t>
      </w:r>
      <w:r>
        <w:t>roll</w:t>
      </w:r>
      <w:proofErr w:type="gramEnd"/>
      <w:r w:rsidR="0089699B">
        <w:t>()</w:t>
      </w:r>
      <w:r>
        <w:rPr>
          <w:rFonts w:cs="Angsana New"/>
          <w:cs/>
          <w:lang w:bidi="th-TH"/>
        </w:rPr>
        <w:t xml:space="preserve"> </w:t>
      </w:r>
      <w:r>
        <w:t>is implemented; however, we set the value</w:t>
      </w:r>
      <w:r w:rsidR="003C758A">
        <w:t>s</w:t>
      </w:r>
      <w:r>
        <w:t xml:space="preserve"> of those rows or columns that went across the plane to zero</w:t>
      </w:r>
      <w:r>
        <w:rPr>
          <w:rFonts w:cs="Angsana New"/>
          <w:cs/>
          <w:lang w:bidi="th-TH"/>
        </w:rPr>
        <w:t xml:space="preserve">. </w:t>
      </w:r>
      <w:r w:rsidR="005B3FBB">
        <w:t>When g</w:t>
      </w:r>
      <w:r w:rsidR="005B3FBB">
        <w:rPr>
          <w:rFonts w:cs="Angsana New"/>
          <w:cs/>
          <w:lang w:bidi="th-TH"/>
        </w:rPr>
        <w:t>=</w:t>
      </w:r>
      <w:r w:rsidR="005B3FBB">
        <w:t xml:space="preserve">0 </w:t>
      </w:r>
      <w:r w:rsidR="00954EC5">
        <w:t xml:space="preserve">the </w:t>
      </w:r>
      <w:r w:rsidR="005B3FBB">
        <w:t>effect from the ghost point is going to be as following</w:t>
      </w:r>
      <w:r w:rsidR="00954EC5">
        <w:rPr>
          <w:rFonts w:cs="Angsana New"/>
          <w:cs/>
          <w:lang w:bidi="th-TH"/>
        </w:rPr>
        <w:t>.</w:t>
      </w:r>
    </w:p>
    <w:p w:rsidR="001E2A24" w:rsidRPr="007F63D3" w:rsidRDefault="003E49A6" w:rsidP="007F63D3">
      <w:pPr>
        <w:pStyle w:val="ListParagraph"/>
        <w:ind w:leftChars="0" w:left="720"/>
        <w:jc w:val="center"/>
      </w:pPr>
      <w:r w:rsidRPr="003E49A6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 xml:space="preserve">T[0,1:grid_y-1] += d * </w:t>
      </w:r>
      <w:proofErr w:type="spellStart"/>
      <w:r w:rsidRPr="003E49A6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Tn</w:t>
      </w:r>
      <w:proofErr w:type="spellEnd"/>
      <w:r w:rsidRPr="003E49A6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[1,1:grid_y-1]</w:t>
      </w:r>
    </w:p>
    <w:p w:rsidR="002D4088" w:rsidRDefault="005D0CE4" w:rsidP="002D4088">
      <w:pPr>
        <w:pStyle w:val="ListParagraph"/>
        <w:keepNext/>
        <w:ind w:leftChars="0" w:left="720"/>
        <w:jc w:val="center"/>
      </w:pPr>
      <w:r>
        <w:rPr>
          <w:noProof/>
        </w:rPr>
        <w:drawing>
          <wp:inline distT="0" distB="0" distL="0" distR="0">
            <wp:extent cx="2641600" cy="1981200"/>
            <wp:effectExtent l="0" t="0" r="6350" b="0"/>
            <wp:docPr id="21" name="Picture 8" descr="neu-en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neu-end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16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2A24" w:rsidRDefault="002D4088" w:rsidP="002D4088">
      <w:pPr>
        <w:pStyle w:val="Caption"/>
        <w:jc w:val="center"/>
      </w:pPr>
      <w:r>
        <w:t xml:space="preserve">Figure </w:t>
      </w:r>
      <w:r w:rsidR="004F30A1">
        <w:fldChar w:fldCharType="begin"/>
      </w:r>
      <w:r w:rsidR="004F30A1">
        <w:instrText xml:space="preserve"> SEQ Figure \</w:instrText>
      </w:r>
      <w:r w:rsidR="004F30A1">
        <w:rPr>
          <w:rFonts w:cs="Angsana New"/>
          <w:cs/>
          <w:lang w:bidi="th-TH"/>
        </w:rPr>
        <w:instrText xml:space="preserve">* </w:instrText>
      </w:r>
      <w:r w:rsidR="004F30A1">
        <w:instrText xml:space="preserve">ARABIC </w:instrText>
      </w:r>
      <w:r w:rsidR="004F30A1">
        <w:fldChar w:fldCharType="separate"/>
      </w:r>
      <w:r w:rsidR="0086619E">
        <w:rPr>
          <w:noProof/>
        </w:rPr>
        <w:t>7</w:t>
      </w:r>
      <w:r w:rsidR="004F30A1">
        <w:rPr>
          <w:noProof/>
        </w:rPr>
        <w:fldChar w:fldCharType="end"/>
      </w:r>
      <w:r>
        <w:t xml:space="preserve"> almost final state of Neumann condition</w:t>
      </w:r>
    </w:p>
    <w:p w:rsidR="00113A80" w:rsidRDefault="00113A80" w:rsidP="00144AA2">
      <w:pPr>
        <w:pStyle w:val="ListParagraph"/>
        <w:ind w:leftChars="0" w:left="720"/>
        <w:jc w:val="center"/>
      </w:pPr>
      <w:r>
        <w:t>It is pretty sure that steady state should be uniformly distributed</w:t>
      </w:r>
      <w:r>
        <w:rPr>
          <w:rFonts w:cs="Angsana New"/>
          <w:cs/>
          <w:lang w:bidi="th-TH"/>
        </w:rPr>
        <w:t xml:space="preserve">. </w:t>
      </w:r>
      <w:r w:rsidR="00103E4E">
        <w:t>However</w:t>
      </w:r>
      <w:r>
        <w:t xml:space="preserve">, with same time </w:t>
      </w:r>
      <w:r>
        <w:rPr>
          <w:rFonts w:cs="Angsana New"/>
          <w:cs/>
          <w:lang w:bidi="th-TH"/>
        </w:rPr>
        <w:t>(</w:t>
      </w:r>
      <w:r>
        <w:t>10 seconds or 10000 loops</w:t>
      </w:r>
      <w:r>
        <w:rPr>
          <w:rFonts w:cs="Angsana New"/>
          <w:cs/>
          <w:lang w:bidi="th-TH"/>
        </w:rPr>
        <w:t xml:space="preserve">) </w:t>
      </w:r>
      <w:r>
        <w:t xml:space="preserve">as cyclic and </w:t>
      </w:r>
      <w:proofErr w:type="spellStart"/>
      <w:r>
        <w:t>dirichlet</w:t>
      </w:r>
      <w:proofErr w:type="spellEnd"/>
      <w:r>
        <w:t xml:space="preserve"> condition, more heat is conserve than </w:t>
      </w:r>
      <w:proofErr w:type="spellStart"/>
      <w:r>
        <w:t>dirichlet</w:t>
      </w:r>
      <w:proofErr w:type="spellEnd"/>
      <w:r>
        <w:t xml:space="preserve"> but not well distributed as cyclic because heat cannot go through the wall</w:t>
      </w:r>
      <w:r>
        <w:rPr>
          <w:rFonts w:cs="Angsana New"/>
          <w:cs/>
          <w:lang w:bidi="th-TH"/>
        </w:rPr>
        <w:t>.</w:t>
      </w:r>
    </w:p>
    <w:p w:rsidR="002D4088" w:rsidRDefault="005D0CE4" w:rsidP="002D4088">
      <w:pPr>
        <w:pStyle w:val="ListParagraph"/>
        <w:keepNext/>
        <w:ind w:leftChars="0" w:left="720"/>
        <w:jc w:val="center"/>
      </w:pPr>
      <w:r>
        <w:rPr>
          <w:noProof/>
        </w:rPr>
        <w:drawing>
          <wp:inline distT="0" distB="0" distL="0" distR="0">
            <wp:extent cx="3998595" cy="2997200"/>
            <wp:effectExtent l="0" t="0" r="1905" b="0"/>
            <wp:docPr id="20" name="Picture 9" descr="neu-end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neu-endi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8595" cy="299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4088" w:rsidRDefault="002D4088" w:rsidP="002D4088">
      <w:pPr>
        <w:pStyle w:val="Caption"/>
        <w:jc w:val="center"/>
        <w:rPr>
          <w:noProof/>
        </w:rPr>
      </w:pPr>
      <w:r>
        <w:t xml:space="preserve">Figure </w:t>
      </w:r>
      <w:r w:rsidR="004F30A1">
        <w:fldChar w:fldCharType="begin"/>
      </w:r>
      <w:r w:rsidR="004F30A1">
        <w:instrText xml:space="preserve"> SEQ Figure \</w:instrText>
      </w:r>
      <w:r w:rsidR="004F30A1">
        <w:rPr>
          <w:rFonts w:cs="Angsana New"/>
          <w:cs/>
          <w:lang w:bidi="th-TH"/>
        </w:rPr>
        <w:instrText xml:space="preserve">* </w:instrText>
      </w:r>
      <w:r w:rsidR="004F30A1">
        <w:instrText xml:space="preserve">ARABIC </w:instrText>
      </w:r>
      <w:r w:rsidR="004F30A1">
        <w:fldChar w:fldCharType="separate"/>
      </w:r>
      <w:r w:rsidR="0086619E">
        <w:rPr>
          <w:noProof/>
        </w:rPr>
        <w:t>8</w:t>
      </w:r>
      <w:r w:rsidR="004F30A1">
        <w:rPr>
          <w:noProof/>
        </w:rPr>
        <w:fldChar w:fldCharType="end"/>
      </w:r>
      <w:r>
        <w:rPr>
          <w:rFonts w:cs="Angsana New"/>
          <w:noProof/>
          <w:cs/>
          <w:lang w:bidi="th-TH"/>
        </w:rPr>
        <w:t xml:space="preserve"> </w:t>
      </w:r>
      <w:r w:rsidRPr="002C0590">
        <w:rPr>
          <w:noProof/>
        </w:rPr>
        <w:t>final state of Neumann condition</w:t>
      </w:r>
    </w:p>
    <w:p w:rsidR="002D4088" w:rsidRPr="002D4088" w:rsidRDefault="002D4088" w:rsidP="002D4088">
      <w:r>
        <w:t xml:space="preserve">In order to observe the final state of Neumann condition, we loop it 10 times more </w:t>
      </w:r>
      <w:r>
        <w:rPr>
          <w:rFonts w:cs="Angsana New"/>
          <w:cs/>
          <w:lang w:bidi="th-TH"/>
        </w:rPr>
        <w:t>(</w:t>
      </w:r>
      <w:r>
        <w:t>100000</w:t>
      </w:r>
      <w:r>
        <w:rPr>
          <w:rFonts w:cs="Angsana New"/>
          <w:cs/>
          <w:lang w:bidi="th-TH"/>
        </w:rPr>
        <w:t xml:space="preserve">) </w:t>
      </w:r>
      <w:r>
        <w:t xml:space="preserve">then we reach a steady heat plane which looks as same as </w:t>
      </w:r>
      <w:proofErr w:type="spellStart"/>
      <w:r>
        <w:t>Dirichlet</w:t>
      </w:r>
      <w:proofErr w:type="spellEnd"/>
      <w:r>
        <w:t xml:space="preserve"> because heat lost through time</w:t>
      </w:r>
      <w:r>
        <w:rPr>
          <w:rFonts w:cs="Angsana New"/>
          <w:cs/>
          <w:lang w:bidi="th-TH"/>
        </w:rPr>
        <w:t>.</w:t>
      </w:r>
    </w:p>
    <w:p w:rsidR="002D4088" w:rsidRDefault="002D4088" w:rsidP="00144AA2">
      <w:pPr>
        <w:pStyle w:val="ListParagraph"/>
        <w:ind w:leftChars="0" w:left="720"/>
        <w:jc w:val="center"/>
      </w:pPr>
    </w:p>
    <w:p w:rsidR="000F6899" w:rsidRDefault="00003334" w:rsidP="002A120F">
      <w:pPr>
        <w:pStyle w:val="Heading3"/>
      </w:pPr>
      <w:r>
        <w:rPr>
          <w:rFonts w:cs="Angsana New"/>
          <w:cs/>
          <w:lang w:bidi="th-TH"/>
        </w:rPr>
        <w:br w:type="page"/>
      </w:r>
      <w:bookmarkStart w:id="8" w:name="_Toc498290431"/>
      <w:r>
        <w:lastRenderedPageBreak/>
        <w:t>Neumann</w:t>
      </w:r>
      <w:r w:rsidR="00D92213">
        <w:t xml:space="preserve"> </w:t>
      </w:r>
      <w:r w:rsidR="00ED725A">
        <w:t>(</w:t>
      </w:r>
      <w:r w:rsidR="008D3B67">
        <w:t>G</w:t>
      </w:r>
      <w:r>
        <w:rPr>
          <w:rFonts w:cs="Angsana New"/>
          <w:szCs w:val="22"/>
          <w:cs/>
          <w:lang w:bidi="th-TH"/>
        </w:rPr>
        <w:t>=</w:t>
      </w:r>
      <w:r>
        <w:t>20</w:t>
      </w:r>
      <w:r w:rsidR="00ED725A">
        <w:t>)</w:t>
      </w:r>
      <w:bookmarkEnd w:id="8"/>
    </w:p>
    <w:p w:rsidR="002D4088" w:rsidRDefault="00003334" w:rsidP="002D4088">
      <w:pPr>
        <w:pStyle w:val="ListParagraph"/>
        <w:keepNext/>
        <w:ind w:leftChars="0" w:left="720"/>
        <w:jc w:val="center"/>
      </w:pPr>
      <w:r>
        <w:rPr>
          <w:noProof/>
          <w:lang w:bidi="th-TH"/>
        </w:rPr>
        <w:drawing>
          <wp:inline distT="0" distB="0" distL="0" distR="0" wp14:anchorId="36F67C5C" wp14:editId="290DA572">
            <wp:extent cx="3010498" cy="2491740"/>
            <wp:effectExtent l="0" t="0" r="0" b="3810"/>
            <wp:docPr id="3" name="รูปภาพ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7"/>
                    <a:srcRect l="14208" r="17831"/>
                    <a:stretch/>
                  </pic:blipFill>
                  <pic:spPr bwMode="auto">
                    <a:xfrm>
                      <a:off x="0" y="0"/>
                      <a:ext cx="3009082" cy="24905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03334" w:rsidRDefault="002D4088" w:rsidP="002D4088">
      <w:pPr>
        <w:pStyle w:val="Caption"/>
        <w:jc w:val="center"/>
      </w:pPr>
      <w:r>
        <w:t xml:space="preserve">Figure </w:t>
      </w:r>
      <w:r w:rsidR="004F30A1">
        <w:fldChar w:fldCharType="begin"/>
      </w:r>
      <w:r w:rsidR="004F30A1">
        <w:instrText xml:space="preserve"> SEQ Figure \</w:instrText>
      </w:r>
      <w:r w:rsidR="004F30A1">
        <w:rPr>
          <w:rFonts w:cs="Angsana New"/>
          <w:cs/>
          <w:lang w:bidi="th-TH"/>
        </w:rPr>
        <w:instrText xml:space="preserve">* </w:instrText>
      </w:r>
      <w:r w:rsidR="004F30A1">
        <w:instrText xml:space="preserve">ARABIC </w:instrText>
      </w:r>
      <w:r w:rsidR="004F30A1">
        <w:fldChar w:fldCharType="separate"/>
      </w:r>
      <w:r w:rsidR="0086619E">
        <w:rPr>
          <w:noProof/>
        </w:rPr>
        <w:t>9</w:t>
      </w:r>
      <w:r w:rsidR="004F30A1">
        <w:rPr>
          <w:noProof/>
        </w:rPr>
        <w:fldChar w:fldCharType="end"/>
      </w:r>
      <w:r>
        <w:rPr>
          <w:rFonts w:cs="Angsana New"/>
          <w:cs/>
          <w:lang w:bidi="th-TH"/>
        </w:rPr>
        <w:t xml:space="preserve"> </w:t>
      </w:r>
      <w:r w:rsidRPr="00A71BEC">
        <w:rPr>
          <w:noProof/>
        </w:rPr>
        <w:t>middle state of Neumann condition</w:t>
      </w:r>
      <w:r>
        <w:rPr>
          <w:rFonts w:cs="Angsana New"/>
          <w:noProof/>
          <w:cs/>
          <w:lang w:bidi="th-TH"/>
        </w:rPr>
        <w:t xml:space="preserve"> (</w:t>
      </w:r>
      <w:r>
        <w:rPr>
          <w:noProof/>
        </w:rPr>
        <w:t>G</w:t>
      </w:r>
      <w:r w:rsidRPr="00A71BEC">
        <w:rPr>
          <w:rFonts w:cs="Angsana New" w:hint="eastAsia"/>
          <w:noProof/>
          <w:cs/>
          <w:lang w:bidi="th-TH"/>
        </w:rPr>
        <w:t>≠</w:t>
      </w:r>
      <w:r>
        <w:rPr>
          <w:noProof/>
        </w:rPr>
        <w:t>0</w:t>
      </w:r>
      <w:r>
        <w:rPr>
          <w:rFonts w:cs="Angsana New"/>
          <w:noProof/>
          <w:cs/>
          <w:lang w:bidi="th-TH"/>
        </w:rPr>
        <w:t>)</w:t>
      </w:r>
    </w:p>
    <w:p w:rsidR="00003334" w:rsidRDefault="000B1647" w:rsidP="00003334">
      <w:pPr>
        <w:pStyle w:val="ListParagraph"/>
        <w:ind w:leftChars="0" w:left="720"/>
      </w:pPr>
      <w:r>
        <w:t>With G</w:t>
      </w:r>
      <w:r w:rsidR="00D83B45" w:rsidRPr="00D83B45">
        <w:rPr>
          <w:rFonts w:cs="Angsana New"/>
          <w:cs/>
          <w:lang w:bidi="th-TH"/>
        </w:rPr>
        <w:t xml:space="preserve"> </w:t>
      </w:r>
      <w:r w:rsidR="00A46028">
        <w:rPr>
          <w:rFonts w:cstheme="minorHAnsi"/>
          <w:cs/>
          <w:lang w:bidi="th-TH"/>
        </w:rPr>
        <w:t>&gt;</w:t>
      </w:r>
      <w:r w:rsidR="00D83B45">
        <w:t>0 the length of the dx affected the heat of the ghost point</w:t>
      </w:r>
      <w:r w:rsidR="00D83B45">
        <w:rPr>
          <w:rFonts w:cs="Angsana New"/>
          <w:cs/>
          <w:lang w:bidi="th-TH"/>
        </w:rPr>
        <w:t xml:space="preserve">. </w:t>
      </w:r>
      <w:r w:rsidR="00D83B45">
        <w:t>We can see that there is some gradient near the wall</w:t>
      </w:r>
      <w:r w:rsidR="00D83B45">
        <w:rPr>
          <w:rFonts w:cs="Angsana New"/>
          <w:cs/>
          <w:lang w:bidi="th-TH"/>
        </w:rPr>
        <w:t xml:space="preserve">. </w:t>
      </w:r>
    </w:p>
    <w:p w:rsidR="002D4088" w:rsidRDefault="005D0CE4" w:rsidP="002D4088">
      <w:pPr>
        <w:pStyle w:val="ListParagraph"/>
        <w:keepNext/>
        <w:ind w:leftChars="0" w:left="720"/>
        <w:jc w:val="center"/>
      </w:pPr>
      <w:r>
        <w:rPr>
          <w:noProof/>
        </w:rPr>
        <w:drawing>
          <wp:inline distT="0" distB="0" distL="0" distR="0">
            <wp:extent cx="3105785" cy="2329815"/>
            <wp:effectExtent l="0" t="0" r="0" b="0"/>
            <wp:docPr id="19" name="Picture 10" descr="neuG-en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neuG-end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785" cy="2329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3B45" w:rsidRDefault="002D4088" w:rsidP="002D4088">
      <w:pPr>
        <w:pStyle w:val="Caption"/>
        <w:jc w:val="center"/>
      </w:pPr>
      <w:r>
        <w:t xml:space="preserve">Figure </w:t>
      </w:r>
      <w:r w:rsidR="004F30A1">
        <w:fldChar w:fldCharType="begin"/>
      </w:r>
      <w:r w:rsidR="004F30A1">
        <w:instrText xml:space="preserve"> SEQ Figure \</w:instrText>
      </w:r>
      <w:r w:rsidR="004F30A1">
        <w:rPr>
          <w:rFonts w:cs="Angsana New"/>
          <w:cs/>
          <w:lang w:bidi="th-TH"/>
        </w:rPr>
        <w:instrText xml:space="preserve">* </w:instrText>
      </w:r>
      <w:r w:rsidR="004F30A1">
        <w:instrText xml:space="preserve">ARABIC </w:instrText>
      </w:r>
      <w:r w:rsidR="004F30A1">
        <w:fldChar w:fldCharType="separate"/>
      </w:r>
      <w:r w:rsidR="0086619E">
        <w:rPr>
          <w:noProof/>
        </w:rPr>
        <w:t>10</w:t>
      </w:r>
      <w:r w:rsidR="004F30A1">
        <w:rPr>
          <w:noProof/>
        </w:rPr>
        <w:fldChar w:fldCharType="end"/>
      </w:r>
      <w:r>
        <w:rPr>
          <w:rFonts w:cs="Angsana New"/>
          <w:noProof/>
          <w:cs/>
          <w:lang w:bidi="th-TH"/>
        </w:rPr>
        <w:t xml:space="preserve"> </w:t>
      </w:r>
      <w:r w:rsidRPr="0052488E">
        <w:rPr>
          <w:noProof/>
        </w:rPr>
        <w:t>final state of Neumann condition</w:t>
      </w:r>
      <w:r>
        <w:rPr>
          <w:rFonts w:cs="Angsana New"/>
          <w:noProof/>
          <w:cs/>
          <w:lang w:bidi="th-TH"/>
        </w:rPr>
        <w:t xml:space="preserve"> (</w:t>
      </w:r>
      <w:r>
        <w:rPr>
          <w:noProof/>
        </w:rPr>
        <w:t>G</w:t>
      </w:r>
      <w:r w:rsidRPr="0052488E">
        <w:rPr>
          <w:rFonts w:cs="Angsana New" w:hint="eastAsia"/>
          <w:noProof/>
          <w:cs/>
          <w:lang w:bidi="th-TH"/>
        </w:rPr>
        <w:t>≠</w:t>
      </w:r>
      <w:r>
        <w:rPr>
          <w:noProof/>
        </w:rPr>
        <w:t>0</w:t>
      </w:r>
      <w:r>
        <w:rPr>
          <w:rFonts w:cs="Angsana New"/>
          <w:noProof/>
          <w:cs/>
          <w:lang w:bidi="th-TH"/>
        </w:rPr>
        <w:t>)</w:t>
      </w:r>
    </w:p>
    <w:p w:rsidR="009F27C8" w:rsidRDefault="00D83B45" w:rsidP="00D83B45">
      <w:pPr>
        <w:pStyle w:val="ListParagraph"/>
        <w:ind w:leftChars="0" w:left="720"/>
        <w:jc w:val="center"/>
      </w:pPr>
      <w:r>
        <w:t xml:space="preserve">Within the system, heat loss by dx so the final </w:t>
      </w:r>
      <w:r w:rsidR="009F27C8">
        <w:t>state of this condition looks</w:t>
      </w:r>
      <w:r>
        <w:t xml:space="preserve"> similar to </w:t>
      </w:r>
      <w:proofErr w:type="spellStart"/>
      <w:r>
        <w:t>Dirichlet</w:t>
      </w:r>
      <w:proofErr w:type="spellEnd"/>
      <w:r>
        <w:t xml:space="preserve"> condition</w:t>
      </w:r>
      <w:r>
        <w:rPr>
          <w:rFonts w:cs="Angsana New"/>
          <w:cs/>
          <w:lang w:bidi="th-TH"/>
        </w:rPr>
        <w:t>.</w:t>
      </w:r>
    </w:p>
    <w:p w:rsidR="009F27C8" w:rsidRDefault="009F27C8">
      <w:r>
        <w:rPr>
          <w:rFonts w:cs="Angsana New"/>
          <w:cs/>
          <w:lang w:bidi="th-TH"/>
        </w:rPr>
        <w:br w:type="page"/>
      </w:r>
    </w:p>
    <w:p w:rsidR="00D83B45" w:rsidRDefault="009F27C8" w:rsidP="00D157B0">
      <w:pPr>
        <w:pStyle w:val="Heading2"/>
      </w:pPr>
      <w:bookmarkStart w:id="9" w:name="_Toc498290432"/>
      <w:r>
        <w:lastRenderedPageBreak/>
        <w:t xml:space="preserve">Effect of </w:t>
      </w:r>
      <w:r w:rsidRPr="00793396">
        <w:rPr>
          <w:rFonts w:asciiTheme="minorHAnsi" w:hAnsiTheme="minorHAnsi" w:cstheme="minorHAnsi"/>
        </w:rPr>
        <w:t>d</w:t>
      </w:r>
      <w:r w:rsidR="00793396">
        <w:rPr>
          <w:rFonts w:asciiTheme="minorHAnsi" w:hAnsiTheme="minorHAnsi" w:cstheme="minorHAnsi" w:hint="cs"/>
          <w:szCs w:val="22"/>
          <w:cs/>
          <w:lang w:bidi="th-TH"/>
        </w:rPr>
        <w:t>’</w:t>
      </w:r>
      <w:r w:rsidRPr="00793396">
        <w:rPr>
          <w:rFonts w:asciiTheme="minorHAnsi" w:hAnsiTheme="minorHAnsi" w:cstheme="minorHAnsi"/>
        </w:rPr>
        <w:t>s</w:t>
      </w:r>
      <w:r>
        <w:t xml:space="preserve"> value</w:t>
      </w:r>
      <w:r w:rsidR="00EE6EDE">
        <w:t xml:space="preserve"> [</w:t>
      </w:r>
      <w:r w:rsidR="001C7F47">
        <w:t>Q</w:t>
      </w:r>
      <w:r w:rsidR="00EE6EDE">
        <w:rPr>
          <w:rFonts w:cs="Angsana New" w:hint="cs"/>
          <w:szCs w:val="22"/>
          <w:cs/>
          <w:lang w:bidi="th-TH"/>
        </w:rPr>
        <w:t>.</w:t>
      </w:r>
      <w:r w:rsidR="001C7F47">
        <w:t>3</w:t>
      </w:r>
      <w:bookmarkEnd w:id="9"/>
      <w:r w:rsidR="00EE6EDE">
        <w:t>]</w:t>
      </w:r>
    </w:p>
    <w:p w:rsidR="0075573C" w:rsidRDefault="005D0CE4" w:rsidP="0075573C">
      <w:pPr>
        <w:keepNext/>
        <w:jc w:val="center"/>
      </w:pPr>
      <w:r>
        <w:rPr>
          <w:noProof/>
        </w:rPr>
        <w:drawing>
          <wp:inline distT="0" distB="0" distL="0" distR="0">
            <wp:extent cx="3352800" cy="2518410"/>
            <wp:effectExtent l="0" t="0" r="0" b="0"/>
            <wp:docPr id="18" name="Picture 11" descr="neu-d-endi-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neu-d-endi-s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251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573C" w:rsidRPr="0075573C" w:rsidRDefault="0075573C" w:rsidP="0075573C">
      <w:pPr>
        <w:pStyle w:val="Caption"/>
        <w:jc w:val="center"/>
      </w:pPr>
      <w:r>
        <w:t xml:space="preserve">Figure </w:t>
      </w:r>
      <w:r w:rsidR="004F30A1">
        <w:fldChar w:fldCharType="begin"/>
      </w:r>
      <w:r w:rsidR="004F30A1">
        <w:instrText xml:space="preserve"> SEQ Figure \</w:instrText>
      </w:r>
      <w:r w:rsidR="004F30A1">
        <w:rPr>
          <w:rFonts w:cs="Angsana New"/>
          <w:cs/>
          <w:lang w:bidi="th-TH"/>
        </w:rPr>
        <w:instrText xml:space="preserve">* </w:instrText>
      </w:r>
      <w:r w:rsidR="004F30A1">
        <w:instrText xml:space="preserve">ARABIC </w:instrText>
      </w:r>
      <w:r w:rsidR="004F30A1">
        <w:fldChar w:fldCharType="separate"/>
      </w:r>
      <w:r w:rsidR="0086619E">
        <w:rPr>
          <w:noProof/>
        </w:rPr>
        <w:t>11</w:t>
      </w:r>
      <w:r w:rsidR="004F30A1">
        <w:rPr>
          <w:noProof/>
        </w:rPr>
        <w:fldChar w:fldCharType="end"/>
      </w:r>
      <w:r>
        <w:rPr>
          <w:noProof/>
        </w:rPr>
        <w:t xml:space="preserve"> d</w:t>
      </w:r>
      <w:r>
        <w:rPr>
          <w:rFonts w:cs="Angsana New"/>
          <w:noProof/>
          <w:cs/>
          <w:lang w:bidi="th-TH"/>
        </w:rPr>
        <w:t>=</w:t>
      </w:r>
      <w:r>
        <w:rPr>
          <w:noProof/>
        </w:rPr>
        <w:t>0</w:t>
      </w:r>
      <w:r>
        <w:rPr>
          <w:rFonts w:cs="Angsana New"/>
          <w:noProof/>
          <w:cs/>
          <w:lang w:bidi="th-TH"/>
        </w:rPr>
        <w:t>.</w:t>
      </w:r>
      <w:r>
        <w:rPr>
          <w:noProof/>
        </w:rPr>
        <w:t>25 10000 loops</w:t>
      </w:r>
    </w:p>
    <w:p w:rsidR="0075573C" w:rsidRDefault="005D0CE4" w:rsidP="0075573C">
      <w:pPr>
        <w:keepNext/>
        <w:jc w:val="center"/>
      </w:pPr>
      <w:r>
        <w:rPr>
          <w:noProof/>
          <w:lang w:bidi="th-TH"/>
        </w:rPr>
        <w:drawing>
          <wp:inline distT="0" distB="0" distL="0" distR="0">
            <wp:extent cx="3308985" cy="2482215"/>
            <wp:effectExtent l="0" t="0" r="5715" b="0"/>
            <wp:docPr id="17" name="Picture 12" descr="neu-d-end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neu-d-endi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985" cy="2482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573C" w:rsidRPr="0075573C" w:rsidRDefault="0075573C" w:rsidP="0075573C">
      <w:pPr>
        <w:pStyle w:val="Caption"/>
        <w:jc w:val="center"/>
      </w:pPr>
      <w:r>
        <w:t xml:space="preserve">Figure </w:t>
      </w:r>
      <w:r w:rsidR="004F30A1">
        <w:fldChar w:fldCharType="begin"/>
      </w:r>
      <w:r w:rsidR="004F30A1">
        <w:instrText xml:space="preserve"> SEQ Figure \</w:instrText>
      </w:r>
      <w:r w:rsidR="004F30A1">
        <w:rPr>
          <w:rFonts w:cs="Angsana New"/>
          <w:cs/>
          <w:lang w:bidi="th-TH"/>
        </w:rPr>
        <w:instrText xml:space="preserve">* </w:instrText>
      </w:r>
      <w:r w:rsidR="004F30A1">
        <w:instrText xml:space="preserve">ARABIC </w:instrText>
      </w:r>
      <w:r w:rsidR="004F30A1">
        <w:fldChar w:fldCharType="separate"/>
      </w:r>
      <w:r w:rsidR="0086619E">
        <w:rPr>
          <w:noProof/>
        </w:rPr>
        <w:t>12</w:t>
      </w:r>
      <w:r w:rsidR="004F30A1">
        <w:rPr>
          <w:noProof/>
        </w:rPr>
        <w:fldChar w:fldCharType="end"/>
      </w:r>
      <w:r>
        <w:t xml:space="preserve"> d</w:t>
      </w:r>
      <w:r>
        <w:rPr>
          <w:rFonts w:cs="Angsana New"/>
          <w:cs/>
          <w:lang w:bidi="th-TH"/>
        </w:rPr>
        <w:t>=</w:t>
      </w:r>
      <w:r>
        <w:t>0</w:t>
      </w:r>
      <w:r>
        <w:rPr>
          <w:rFonts w:cs="Angsana New"/>
          <w:cs/>
          <w:lang w:bidi="th-TH"/>
        </w:rPr>
        <w:t>.</w:t>
      </w:r>
      <w:r>
        <w:t>252 500 loops</w:t>
      </w:r>
    </w:p>
    <w:p w:rsidR="0075573C" w:rsidRDefault="009F27C8" w:rsidP="0075573C">
      <w:pPr>
        <w:pStyle w:val="Caption"/>
        <w:keepNext/>
        <w:jc w:val="center"/>
      </w:pPr>
      <w:bookmarkStart w:id="10" w:name="_Ref497723300"/>
      <w:bookmarkStart w:id="11" w:name="_Toc497723333"/>
      <w:r>
        <w:rPr>
          <w:noProof/>
          <w:lang w:bidi="th-TH"/>
        </w:rPr>
        <w:lastRenderedPageBreak/>
        <w:drawing>
          <wp:inline distT="0" distB="0" distL="0" distR="0" wp14:anchorId="6A23D4C6" wp14:editId="7BA68D10">
            <wp:extent cx="2979420" cy="2347839"/>
            <wp:effectExtent l="0" t="0" r="0" b="0"/>
            <wp:docPr id="5" name="รูปภาพ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1"/>
                    <a:srcRect l="34274" t="27833" r="35120" b="29290"/>
                    <a:stretch/>
                  </pic:blipFill>
                  <pic:spPr bwMode="auto">
                    <a:xfrm>
                      <a:off x="0" y="0"/>
                      <a:ext cx="2985134" cy="23523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F27C8" w:rsidRDefault="0075573C" w:rsidP="0075573C">
      <w:pPr>
        <w:pStyle w:val="Caption"/>
        <w:jc w:val="center"/>
      </w:pPr>
      <w:r>
        <w:t xml:space="preserve">Figure </w:t>
      </w:r>
      <w:r w:rsidR="004F30A1">
        <w:fldChar w:fldCharType="begin"/>
      </w:r>
      <w:r w:rsidR="004F30A1">
        <w:instrText xml:space="preserve"> SEQ Figure \</w:instrText>
      </w:r>
      <w:r w:rsidR="004F30A1">
        <w:rPr>
          <w:rFonts w:cs="Angsana New"/>
          <w:cs/>
          <w:lang w:bidi="th-TH"/>
        </w:rPr>
        <w:instrText xml:space="preserve">* </w:instrText>
      </w:r>
      <w:r w:rsidR="004F30A1">
        <w:instrText xml:space="preserve">ARABIC </w:instrText>
      </w:r>
      <w:r w:rsidR="004F30A1">
        <w:fldChar w:fldCharType="separate"/>
      </w:r>
      <w:r w:rsidR="0086619E">
        <w:rPr>
          <w:noProof/>
        </w:rPr>
        <w:t>13</w:t>
      </w:r>
      <w:r w:rsidR="004F30A1">
        <w:rPr>
          <w:noProof/>
        </w:rPr>
        <w:fldChar w:fldCharType="end"/>
      </w:r>
      <w:r>
        <w:rPr>
          <w:noProof/>
        </w:rPr>
        <w:t xml:space="preserve"> d </w:t>
      </w:r>
      <w:r>
        <w:rPr>
          <w:rFonts w:cs="Angsana New"/>
          <w:noProof/>
          <w:cs/>
          <w:lang w:bidi="th-TH"/>
        </w:rPr>
        <w:t xml:space="preserve">= </w:t>
      </w:r>
      <w:r>
        <w:rPr>
          <w:noProof/>
        </w:rPr>
        <w:t>0</w:t>
      </w:r>
      <w:r>
        <w:rPr>
          <w:rFonts w:cs="Angsana New"/>
          <w:noProof/>
          <w:cs/>
          <w:lang w:bidi="th-TH"/>
        </w:rPr>
        <w:t>.</w:t>
      </w:r>
      <w:r>
        <w:rPr>
          <w:noProof/>
        </w:rPr>
        <w:t>3</w:t>
      </w:r>
    </w:p>
    <w:bookmarkEnd w:id="10"/>
    <w:bookmarkEnd w:id="11"/>
    <w:p w:rsidR="00CB4045" w:rsidRDefault="009F27C8" w:rsidP="008A75C7">
      <w:r>
        <w:t xml:space="preserve">According to </w:t>
      </w:r>
      <w:r w:rsidRPr="009F27C8">
        <w:t>Von Neumann Stability Analysis</w:t>
      </w:r>
      <w:r>
        <w:t>, for 2</w:t>
      </w:r>
      <w:r>
        <w:rPr>
          <w:rFonts w:cs="Angsana New"/>
          <w:cs/>
          <w:lang w:bidi="th-TH"/>
        </w:rPr>
        <w:t>-</w:t>
      </w:r>
      <w:r>
        <w:t>dimensional data, it should be that d</w:t>
      </w:r>
      <w:r w:rsidRPr="009F27C8">
        <w:rPr>
          <w:rFonts w:cs="Angsana New"/>
          <w:cs/>
          <w:lang w:bidi="th-TH"/>
        </w:rPr>
        <w:t xml:space="preserve"> ≤</w:t>
      </w:r>
      <w:r>
        <w:t>0</w:t>
      </w:r>
      <w:r>
        <w:rPr>
          <w:rFonts w:cs="Angsana New"/>
          <w:cs/>
          <w:lang w:bidi="th-TH"/>
        </w:rPr>
        <w:t>.</w:t>
      </w:r>
      <w:r>
        <w:t>25</w:t>
      </w:r>
      <w:r w:rsidR="0075573C">
        <w:rPr>
          <w:rFonts w:cs="Angsana New"/>
          <w:cs/>
          <w:lang w:bidi="th-TH"/>
        </w:rPr>
        <w:t xml:space="preserve">. </w:t>
      </w:r>
      <w:r w:rsidR="0075573C">
        <w:t>It was verified by setting d</w:t>
      </w:r>
      <w:r w:rsidR="0075573C">
        <w:rPr>
          <w:rFonts w:cs="Angsana New"/>
          <w:cs/>
          <w:lang w:bidi="th-TH"/>
        </w:rPr>
        <w:t>=</w:t>
      </w:r>
      <w:r w:rsidR="0075573C">
        <w:t>0</w:t>
      </w:r>
      <w:r w:rsidR="0075573C">
        <w:rPr>
          <w:rFonts w:cs="Angsana New"/>
          <w:cs/>
          <w:lang w:bidi="th-TH"/>
        </w:rPr>
        <w:t>.</w:t>
      </w:r>
      <w:r w:rsidR="0075573C">
        <w:t>25 and passed</w:t>
      </w:r>
      <w:r>
        <w:rPr>
          <w:rFonts w:cs="Angsana New"/>
          <w:cs/>
          <w:lang w:bidi="th-TH"/>
        </w:rPr>
        <w:t xml:space="preserve"> </w:t>
      </w:r>
      <w:r w:rsidR="0075573C">
        <w:t>it through 10000 loops which still sustained its stability; in the other hand, a small change to 0</w:t>
      </w:r>
      <w:r w:rsidR="0075573C">
        <w:rPr>
          <w:rFonts w:cs="Angsana New"/>
          <w:cs/>
          <w:lang w:bidi="th-TH"/>
        </w:rPr>
        <w:t>.</w:t>
      </w:r>
      <w:r w:rsidR="0075573C">
        <w:t>252 with only 500 loops can destruct the plot by overflow of error</w:t>
      </w:r>
      <w:r w:rsidR="0075573C">
        <w:rPr>
          <w:rFonts w:cs="Angsana New"/>
          <w:cs/>
          <w:lang w:bidi="th-TH"/>
        </w:rPr>
        <w:t xml:space="preserve">. </w:t>
      </w:r>
      <w:r w:rsidR="005B53D7">
        <w:t>W</w:t>
      </w:r>
      <w:r>
        <w:t>e tried d</w:t>
      </w:r>
      <w:r>
        <w:rPr>
          <w:rFonts w:cs="Angsana New"/>
          <w:cs/>
          <w:lang w:bidi="th-TH"/>
        </w:rPr>
        <w:t>=</w:t>
      </w:r>
      <w:r>
        <w:t>0</w:t>
      </w:r>
      <w:r>
        <w:rPr>
          <w:rFonts w:cs="Angsana New"/>
          <w:cs/>
          <w:lang w:bidi="th-TH"/>
        </w:rPr>
        <w:t>.</w:t>
      </w:r>
      <w:r>
        <w:t>3</w:t>
      </w:r>
      <w:r>
        <w:rPr>
          <w:rFonts w:cs="Angsana New"/>
          <w:cs/>
          <w:lang w:bidi="th-TH"/>
        </w:rPr>
        <w:t xml:space="preserve">. </w:t>
      </w:r>
      <w:r>
        <w:t>Within 0</w:t>
      </w:r>
      <w:r>
        <w:rPr>
          <w:rFonts w:cs="Angsana New"/>
          <w:cs/>
          <w:lang w:bidi="th-TH"/>
        </w:rPr>
        <w:t>.</w:t>
      </w:r>
      <w:r>
        <w:t xml:space="preserve">027 second the whole animation </w:t>
      </w:r>
      <w:r w:rsidR="00D227F0">
        <w:t>collapses because the error surges and exceed the heat range</w:t>
      </w:r>
      <w:r w:rsidR="00485980">
        <w:t xml:space="preserve"> which displayed by white color</w:t>
      </w:r>
      <w:r w:rsidR="00485980">
        <w:rPr>
          <w:rFonts w:cs="Angsana New"/>
          <w:cs/>
          <w:lang w:bidi="th-TH"/>
        </w:rPr>
        <w:t>.</w:t>
      </w:r>
    </w:p>
    <w:p w:rsidR="00CB4045" w:rsidRDefault="00CB4045">
      <w:r>
        <w:br w:type="page"/>
      </w:r>
    </w:p>
    <w:p w:rsidR="008A75C7" w:rsidRDefault="00CB4045" w:rsidP="00CB4045">
      <w:pPr>
        <w:pStyle w:val="Heading2"/>
      </w:pPr>
      <w:bookmarkStart w:id="12" w:name="_Toc498290433"/>
      <w:r>
        <w:lastRenderedPageBreak/>
        <w:t>Python Code</w:t>
      </w:r>
      <w:bookmarkEnd w:id="12"/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import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umpy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as np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import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matplotlib.pyplot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as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import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os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from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matplotlib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</w:t>
      </w: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import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animation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dir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=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os.path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.dirname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os.path.realpath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__file__)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os.chdir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dir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dx = 0.1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dy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= dx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alpha = 1.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grid_x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= 100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grid_y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= 100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t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= 100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d = 0.1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dt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= d * (dx**2)/alpha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def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ot_activate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X,Y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,n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: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global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T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cla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clf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xlim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0.,np.max(x)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ylim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0.,np.max(x)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cl =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contourf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X,Y,T,levels,cmap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=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cmap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colorbar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cl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text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max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x)*0.</w:t>
      </w:r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8,np.max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y)+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dy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,</w:t>
      </w:r>
      <w:r w:rsidRPr="00CB4045">
        <w:rPr>
          <w:rFonts w:ascii="Consolas" w:eastAsia="Times New Roman" w:hAnsi="Consolas" w:cs="Tahoma"/>
          <w:color w:val="0000FF"/>
          <w:sz w:val="18"/>
          <w:szCs w:val="18"/>
          <w:bdr w:val="none" w:sz="0" w:space="0" w:color="auto" w:frame="1"/>
          <w:lang w:bidi="th-TH"/>
        </w:rPr>
        <w:t>"t=%01.5f"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%(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dt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*n)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def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init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: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 =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zeros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(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grid_x,grid_y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[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0:20, :] = 80.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[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grid_x-20:grid_x, :] = 80.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</w:t>
      </w:r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[:,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0:20] = 80.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</w:t>
      </w:r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[:,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grid_y-20:grid_y] = 80.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return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T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lastRenderedPageBreak/>
        <w:t>x =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linspace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0,dx * (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grid_x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- 1),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grid_x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y =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linspace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0,dy * (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grid_y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- 1),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grid_y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X,Y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=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meshgrid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x,y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cmap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=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cm.get_cmap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r w:rsidRPr="00CB4045">
        <w:rPr>
          <w:rFonts w:ascii="Consolas" w:eastAsia="Times New Roman" w:hAnsi="Consolas" w:cs="Tahoma"/>
          <w:color w:val="0000FF"/>
          <w:sz w:val="18"/>
          <w:szCs w:val="18"/>
          <w:bdr w:val="none" w:sz="0" w:space="0" w:color="auto" w:frame="1"/>
          <w:lang w:bidi="th-TH"/>
        </w:rPr>
        <w:t>"jet"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cmap.set_over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r w:rsidRPr="00CB4045">
        <w:rPr>
          <w:rFonts w:ascii="Consolas" w:eastAsia="Times New Roman" w:hAnsi="Consolas" w:cs="Tahoma"/>
          <w:color w:val="0000FF"/>
          <w:sz w:val="18"/>
          <w:szCs w:val="18"/>
          <w:bdr w:val="none" w:sz="0" w:space="0" w:color="auto" w:frame="1"/>
          <w:lang w:bidi="th-TH"/>
        </w:rPr>
        <w:t>'grey'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g = </w:t>
      </w:r>
      <w:r w:rsidR="000A66D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20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levels =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arange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0.,100.,0.2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count = 1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icount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= 0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 =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init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def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cyc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, plot=True):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global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T,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icount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n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=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.copy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 = Tn+d*(</w:t>
      </w:r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roll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Tn,1,axis=0)+np.roll(Tn,-1,axis=0)+np.roll(Tn,1,axis=1)+np.roll(Tn,-1,axis=1)-4*Tn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if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plot: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   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ot_activate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X,Y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,n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icount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+= 1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def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dir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,plot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=True):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global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T,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icount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[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0,:], T[:,0], T[grid_x-1,:], T[:,grid_y-1] = 0,0,0,0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n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=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.copy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 = Tn+d*(</w:t>
      </w:r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roll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Tn,1,axis=0)+np.roll(Tn,-1,axis=0)+np.roll(Tn,1,axis=1)+np.roll(Tn,-1,axis=1)-4*Tn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if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plot: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   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ot_activate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X,Y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,n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icount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+= 1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8200"/>
          <w:sz w:val="18"/>
          <w:szCs w:val="18"/>
          <w:bdr w:val="none" w:sz="0" w:space="0" w:color="auto" w:frame="1"/>
          <w:lang w:bidi="th-TH"/>
        </w:rPr>
        <w:t>#FIX WALL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def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eu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, g=0,plot=True):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global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T,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icount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n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=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.copy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left =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roll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Tn,1,axis=0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right =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roll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Tn,-1,axis=0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lastRenderedPageBreak/>
        <w:t>    up =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roll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Tn,-1,axis=1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down =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roll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Tn,1,axis=1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left[</w:t>
      </w:r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0,: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],right[grid_x-1,:],up[:,grid_y-1],down[:,0] = 0,0,0,0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 =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n+d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*(up+down+right+left-4*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n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[0,</w:t>
      </w:r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1:grid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_y-1] += d * ((-2 * dx * g + Tn[1,1:grid_y-1]) &gt; 0) * (-2 * dx * g + Tn[1,1:grid_y-1]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[grid_x-1,</w:t>
      </w:r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1:grid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_y-1] += d * ((-2 * dx * g+Tn[grid_x-2,1:grid_y-1]) &gt; 0) * (-2 * dx * g+Tn[grid_x-2,1:grid_y-1]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[</w:t>
      </w:r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1:grid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_x-1,0] += d * ((-2 * dx * g+Tn[1:grid_x-1,1]) &gt; 0) * (-2 * dx * g+Tn[1:grid_x-1,1]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[</w:t>
      </w:r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1:grid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_x-1,grid_y-1] += d * ((-2 * dx * g+Tn[1:grid_x-1,grid_y-2]) &gt; 0) * (-2 * dx * g+Tn[1:grid_x-1,grid_y-2]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if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plot: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   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ot_activate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X,Y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,n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icount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+= 1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fig =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figure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a = </w:t>
      </w:r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animation.FuncAnimation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fig, neu, fargs=(g,),frames=200,interval=10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show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)  </w:t>
      </w:r>
    </w:p>
    <w:p w:rsidR="005D0CE4" w:rsidRDefault="005D0CE4">
      <w:r>
        <w:br w:type="page"/>
      </w:r>
    </w:p>
    <w:p w:rsidR="005D0CE4" w:rsidRDefault="005D0CE4" w:rsidP="005D0CE4">
      <w:pPr>
        <w:pStyle w:val="Heading1"/>
        <w:spacing w:after="0"/>
      </w:pPr>
      <w:bookmarkStart w:id="13" w:name="_Toc498290434"/>
      <w:r>
        <w:rPr>
          <w:rFonts w:hint="eastAsia"/>
        </w:rPr>
        <w:lastRenderedPageBreak/>
        <w:t xml:space="preserve">Problem </w:t>
      </w:r>
      <w:r>
        <w:t>2</w:t>
      </w:r>
      <w:r>
        <w:rPr>
          <w:rFonts w:cs="Angsana New"/>
          <w:cs/>
          <w:lang w:bidi="th-TH"/>
        </w:rPr>
        <w:t xml:space="preserve"> </w:t>
      </w:r>
      <w:r>
        <w:t>Burger</w:t>
      </w:r>
      <w:r>
        <w:rPr>
          <w:rFonts w:cs="Angsana New"/>
          <w:cs/>
          <w:lang w:bidi="th-TH"/>
        </w:rPr>
        <w:t>’</w:t>
      </w:r>
      <w:r>
        <w:t>s Equation</w:t>
      </w:r>
      <w:bookmarkEnd w:id="13"/>
    </w:p>
    <w:p w:rsidR="005D0CE4" w:rsidRDefault="005D0CE4" w:rsidP="005D0CE4">
      <w:r>
        <w:t>Using forward</w:t>
      </w:r>
      <w:r>
        <w:rPr>
          <w:rFonts w:cs="Angsana New"/>
          <w:cs/>
          <w:lang w:bidi="th-TH"/>
        </w:rPr>
        <w:t>-</w:t>
      </w:r>
      <w:r>
        <w:t>in</w:t>
      </w:r>
      <w:r>
        <w:rPr>
          <w:rFonts w:cs="Angsana New"/>
          <w:cs/>
          <w:lang w:bidi="th-TH"/>
        </w:rPr>
        <w:t>-</w:t>
      </w:r>
      <w:r>
        <w:t>time and backward</w:t>
      </w:r>
      <w:r>
        <w:rPr>
          <w:rFonts w:cs="Angsana New"/>
          <w:cs/>
          <w:lang w:bidi="th-TH"/>
        </w:rPr>
        <w:t>-</w:t>
      </w:r>
      <w:r>
        <w:t>in</w:t>
      </w:r>
      <w:r>
        <w:rPr>
          <w:rFonts w:cs="Angsana New"/>
          <w:cs/>
          <w:lang w:bidi="th-TH"/>
        </w:rPr>
        <w:t>-</w:t>
      </w:r>
      <w:r>
        <w:t>space for the 1</w:t>
      </w:r>
      <w:r w:rsidRPr="0029585A">
        <w:rPr>
          <w:vertAlign w:val="superscript"/>
        </w:rPr>
        <w:t>st</w:t>
      </w:r>
      <w:r>
        <w:t xml:space="preserve"> derivative, and centered difference for the 2</w:t>
      </w:r>
      <w:r w:rsidRPr="0029585A">
        <w:rPr>
          <w:vertAlign w:val="superscript"/>
        </w:rPr>
        <w:t>nd</w:t>
      </w:r>
      <w:r>
        <w:t xml:space="preserve"> derivative, construct a numerical model for the Burger</w:t>
      </w:r>
      <w:r>
        <w:rPr>
          <w:rFonts w:cs="Angsana New"/>
          <w:cs/>
          <w:lang w:bidi="th-TH"/>
        </w:rPr>
        <w:t>’</w:t>
      </w:r>
      <w:r>
        <w:t>s equation</w:t>
      </w:r>
      <w:r>
        <w:rPr>
          <w:rFonts w:cs="Angsana New"/>
          <w:cs/>
          <w:lang w:bidi="th-TH"/>
        </w:rPr>
        <w:t xml:space="preserve">. </w:t>
      </w:r>
      <w:r>
        <w:t>Decide</w:t>
      </w:r>
      <w:r>
        <w:rPr>
          <w:rFonts w:cs="Angsana New"/>
          <w:cs/>
          <w:lang w:bidi="th-TH"/>
        </w:rPr>
        <w:t xml:space="preserve"> </w:t>
      </w:r>
      <w:r>
        <w:t>on your own initial conditions and values for v</w:t>
      </w:r>
      <w:r>
        <w:rPr>
          <w:rFonts w:cs="Angsana New"/>
          <w:cs/>
          <w:lang w:bidi="th-TH"/>
        </w:rPr>
        <w:t>.</w:t>
      </w:r>
    </w:p>
    <w:p w:rsidR="005D0CE4" w:rsidRDefault="005D0CE4" w:rsidP="005D0CE4">
      <w:pPr>
        <w:jc w:val="center"/>
      </w:pPr>
      <w:r w:rsidRPr="009E4A8D">
        <w:rPr>
          <w:position w:val="-32"/>
        </w:rPr>
        <w:object w:dxaOrig="3320" w:dyaOrig="760">
          <v:shape id="_x0000_i1027" type="#_x0000_t75" style="width:166.35pt;height:37.7pt" o:ole="">
            <v:imagedata r:id="rId32" o:title=""/>
          </v:shape>
          <o:OLEObject Type="Embed" ProgID="Equation.DSMT4" ShapeID="_x0000_i1027" DrawAspect="Content" ObjectID="_1572034078" r:id="rId33"/>
        </w:object>
      </w:r>
    </w:p>
    <w:p w:rsidR="005D0CE4" w:rsidRDefault="005D0CE4" w:rsidP="005D0CE4">
      <w:pPr>
        <w:jc w:val="both"/>
      </w:pPr>
      <w:r>
        <w:t xml:space="preserve">Discuss the following </w:t>
      </w:r>
      <w:r>
        <w:rPr>
          <w:rFonts w:cs="Angsana New"/>
          <w:cs/>
          <w:lang w:bidi="th-TH"/>
        </w:rPr>
        <w:t>(</w:t>
      </w:r>
      <w:r>
        <w:t>add figures if necessary</w:t>
      </w:r>
      <w:r>
        <w:rPr>
          <w:rFonts w:cs="Angsana New"/>
          <w:cs/>
          <w:lang w:bidi="th-TH"/>
        </w:rPr>
        <w:t>):</w:t>
      </w:r>
    </w:p>
    <w:p w:rsidR="005D0CE4" w:rsidRDefault="005D0CE4" w:rsidP="005D0CE4">
      <w:pPr>
        <w:pStyle w:val="ListParagraph"/>
        <w:numPr>
          <w:ilvl w:val="0"/>
          <w:numId w:val="1"/>
        </w:numPr>
        <w:ind w:leftChars="0"/>
        <w:jc w:val="both"/>
      </w:pPr>
      <w:r>
        <w:t>Derive and write the discretization as an algebraic equation</w:t>
      </w:r>
    </w:p>
    <w:p w:rsidR="005D0CE4" w:rsidRDefault="005D0CE4" w:rsidP="005D0CE4">
      <w:pPr>
        <w:pStyle w:val="ListParagraph"/>
        <w:numPr>
          <w:ilvl w:val="0"/>
          <w:numId w:val="1"/>
        </w:numPr>
        <w:ind w:leftChars="0"/>
        <w:jc w:val="both"/>
      </w:pPr>
      <w:r>
        <w:t xml:space="preserve">Investigate by modelling the differences when a </w:t>
      </w:r>
      <w:r>
        <w:rPr>
          <w:rFonts w:cs="Angsana New"/>
          <w:cs/>
          <w:lang w:bidi="th-TH"/>
        </w:rPr>
        <w:t>(</w:t>
      </w:r>
      <w:r>
        <w:t>linear</w:t>
      </w:r>
      <w:r>
        <w:rPr>
          <w:rFonts w:cs="Angsana New"/>
          <w:cs/>
          <w:lang w:bidi="th-TH"/>
        </w:rPr>
        <w:t xml:space="preserve">) </w:t>
      </w:r>
      <w:r>
        <w:t xml:space="preserve">is a constant and when a is u </w:t>
      </w:r>
      <w:r>
        <w:rPr>
          <w:rFonts w:cs="Angsana New"/>
          <w:cs/>
          <w:lang w:bidi="th-TH"/>
        </w:rPr>
        <w:t>(</w:t>
      </w:r>
      <w:r>
        <w:t>non</w:t>
      </w:r>
      <w:r>
        <w:rPr>
          <w:rFonts w:cs="Angsana New"/>
          <w:cs/>
          <w:lang w:bidi="th-TH"/>
        </w:rPr>
        <w:t>-</w:t>
      </w:r>
      <w:r>
        <w:t>linear</w:t>
      </w:r>
      <w:r>
        <w:rPr>
          <w:rFonts w:cs="Angsana New"/>
          <w:cs/>
          <w:lang w:bidi="th-TH"/>
        </w:rPr>
        <w:t xml:space="preserve">) </w:t>
      </w:r>
      <w:r>
        <w:t>for a cyclic condition</w:t>
      </w:r>
      <w:r>
        <w:rPr>
          <w:rFonts w:cs="Angsana New"/>
          <w:cs/>
          <w:lang w:bidi="th-TH"/>
        </w:rPr>
        <w:t>.</w:t>
      </w:r>
    </w:p>
    <w:p w:rsidR="005D0CE4" w:rsidRDefault="005D0CE4" w:rsidP="005D0CE4">
      <w:pPr>
        <w:pStyle w:val="ListParagraph"/>
        <w:numPr>
          <w:ilvl w:val="0"/>
          <w:numId w:val="1"/>
        </w:numPr>
        <w:ind w:leftChars="0"/>
        <w:jc w:val="both"/>
      </w:pPr>
      <w:r w:rsidRPr="0088754D">
        <w:t xml:space="preserve">What happens when you set a </w:t>
      </w:r>
      <w:proofErr w:type="spellStart"/>
      <w:r w:rsidRPr="0088754D">
        <w:t>Dirichlet</w:t>
      </w:r>
      <w:proofErr w:type="spellEnd"/>
      <w:r w:rsidRPr="0088754D">
        <w:t xml:space="preserve"> boundary?</w:t>
      </w:r>
    </w:p>
    <w:p w:rsidR="005D0CE4" w:rsidRDefault="005D0CE4" w:rsidP="005D0CE4">
      <w:pPr>
        <w:pStyle w:val="ListParagraph"/>
        <w:numPr>
          <w:ilvl w:val="0"/>
          <w:numId w:val="1"/>
        </w:numPr>
        <w:ind w:leftChars="0"/>
        <w:jc w:val="both"/>
      </w:pPr>
      <w:r>
        <w:t>List potential applications for Burger</w:t>
      </w:r>
      <w:r>
        <w:rPr>
          <w:rFonts w:cs="Angsana New"/>
          <w:cs/>
          <w:lang w:bidi="th-TH"/>
        </w:rPr>
        <w:t>’</w:t>
      </w:r>
      <w:r>
        <w:t>s equation</w:t>
      </w:r>
      <w:r>
        <w:rPr>
          <w:rFonts w:cs="Angsana New"/>
          <w:cs/>
          <w:lang w:bidi="th-TH"/>
        </w:rPr>
        <w:t>.</w:t>
      </w:r>
    </w:p>
    <w:p w:rsidR="005D0CE4" w:rsidRDefault="005D0CE4" w:rsidP="005D0CE4">
      <w:pPr>
        <w:pStyle w:val="ListParagraph"/>
        <w:ind w:leftChars="0" w:left="360"/>
        <w:jc w:val="both"/>
      </w:pPr>
      <w:r w:rsidRPr="009E4A8D">
        <w:rPr>
          <w:rFonts w:cs="Angsana New"/>
          <w:cs/>
          <w:lang w:bidi="th-TH"/>
        </w:rPr>
        <w:t xml:space="preserve"> </w:t>
      </w:r>
    </w:p>
    <w:p w:rsidR="005D0CE4" w:rsidRDefault="005D0CE4" w:rsidP="005D0CE4">
      <w:pPr>
        <w:jc w:val="both"/>
      </w:pPr>
    </w:p>
    <w:p w:rsidR="005D0CE4" w:rsidRDefault="005D0CE4" w:rsidP="005D0CE4">
      <w:pPr>
        <w:pStyle w:val="Heading2"/>
        <w:numPr>
          <w:ilvl w:val="0"/>
          <w:numId w:val="38"/>
        </w:numPr>
      </w:pPr>
      <w:r w:rsidRPr="005D0CE4">
        <w:rPr>
          <w:rFonts w:cs="Angsana New"/>
          <w:szCs w:val="22"/>
          <w:cs/>
          <w:lang w:bidi="th-TH"/>
        </w:rPr>
        <w:br w:type="page"/>
      </w:r>
      <w:bookmarkStart w:id="14" w:name="_Toc498290435"/>
      <w:r>
        <w:lastRenderedPageBreak/>
        <w:t>Discretization Algebraic Equation</w:t>
      </w:r>
      <w:r w:rsidR="00DF5DC7">
        <w:t xml:space="preserve"> [</w:t>
      </w:r>
      <w:r>
        <w:t>Q</w:t>
      </w:r>
      <w:r w:rsidRPr="005D0CE4">
        <w:rPr>
          <w:rFonts w:cs="Angsana New"/>
          <w:szCs w:val="22"/>
          <w:cs/>
          <w:lang w:bidi="th-TH"/>
        </w:rPr>
        <w:t>.</w:t>
      </w:r>
      <w:r>
        <w:t>1</w:t>
      </w:r>
      <w:bookmarkEnd w:id="14"/>
      <w:r w:rsidR="00DF5DC7">
        <w:t>]</w:t>
      </w:r>
    </w:p>
    <w:p w:rsidR="005D0CE4" w:rsidRDefault="005D0CE4" w:rsidP="005D0CE4">
      <w:r>
        <w:t>By these equation</w:t>
      </w:r>
    </w:p>
    <w:p w:rsidR="005D0CE4" w:rsidRDefault="005D0CE4" w:rsidP="005D0CE4">
      <w:pPr>
        <w:jc w:val="center"/>
      </w:pPr>
      <w:r w:rsidRPr="00B622ED">
        <w:rPr>
          <w:position w:val="-24"/>
        </w:rPr>
        <w:object w:dxaOrig="1740" w:dyaOrig="680">
          <v:shape id="_x0000_i1028" type="#_x0000_t75" style="width:87.45pt;height:34.3pt" o:ole="">
            <v:imagedata r:id="rId34" o:title=""/>
          </v:shape>
          <o:OLEObject Type="Embed" ProgID="Equation.DSMT4" ShapeID="_x0000_i1028" DrawAspect="Content" ObjectID="_1572034079" r:id="rId35"/>
        </w:object>
      </w:r>
    </w:p>
    <w:p w:rsidR="005D0CE4" w:rsidRDefault="000658C3" w:rsidP="005D0CE4">
      <w:pPr>
        <w:jc w:val="center"/>
      </w:pPr>
      <w:r w:rsidRPr="00B622ED">
        <w:rPr>
          <w:position w:val="-24"/>
        </w:rPr>
        <w:object w:dxaOrig="1840" w:dyaOrig="680">
          <v:shape id="_x0000_i1055" type="#_x0000_t75" style="width:91.8pt;height:34.3pt" o:ole="">
            <v:imagedata r:id="rId36" o:title=""/>
          </v:shape>
          <o:OLEObject Type="Embed" ProgID="Equation.DSMT4" ShapeID="_x0000_i1055" DrawAspect="Content" ObjectID="_1572034080" r:id="rId37"/>
        </w:object>
      </w:r>
    </w:p>
    <w:p w:rsidR="005D0CE4" w:rsidRDefault="00AF4E4A" w:rsidP="005D0CE4">
      <w:pPr>
        <w:jc w:val="center"/>
      </w:pPr>
      <w:r w:rsidRPr="00B622ED">
        <w:rPr>
          <w:position w:val="-24"/>
        </w:rPr>
        <w:object w:dxaOrig="2799" w:dyaOrig="680">
          <v:shape id="_x0000_i1053" type="#_x0000_t75" style="width:139.4pt;height:34.3pt" o:ole="">
            <v:imagedata r:id="rId38" o:title=""/>
          </v:shape>
          <o:OLEObject Type="Embed" ProgID="Equation.DSMT4" ShapeID="_x0000_i1053" DrawAspect="Content" ObjectID="_1572034081" r:id="rId39"/>
        </w:object>
      </w:r>
    </w:p>
    <w:p w:rsidR="005D0CE4" w:rsidRPr="00105851" w:rsidRDefault="005D0CE4" w:rsidP="005D0CE4">
      <w:r>
        <w:t>We can derive the algebraic equation</w:t>
      </w:r>
    </w:p>
    <w:p w:rsidR="005D0CE4" w:rsidRDefault="005D0CE4" w:rsidP="005D0CE4">
      <w:pPr>
        <w:jc w:val="center"/>
      </w:pPr>
      <w:r w:rsidRPr="00B622ED">
        <w:rPr>
          <w:position w:val="-24"/>
        </w:rPr>
        <w:object w:dxaOrig="8280" w:dyaOrig="620">
          <v:shape id="_x0000_i1031" type="#_x0000_t75" style="width:414.4pt;height:30.85pt" o:ole="">
            <v:imagedata r:id="rId40" o:title=""/>
          </v:shape>
          <o:OLEObject Type="Embed" ProgID="Equation.DSMT4" ShapeID="_x0000_i1031" DrawAspect="Content" ObjectID="_1572034082" r:id="rId41"/>
        </w:object>
      </w:r>
    </w:p>
    <w:p w:rsidR="005D0CE4" w:rsidRDefault="005D0CE4" w:rsidP="005D0CE4">
      <w:pPr>
        <w:jc w:val="center"/>
      </w:pPr>
    </w:p>
    <w:p w:rsidR="005D0CE4" w:rsidRDefault="005D0CE4" w:rsidP="005D0CE4">
      <w:pPr>
        <w:rPr>
          <w:rFonts w:cs="Angsana New"/>
          <w:lang w:bidi="th-TH"/>
        </w:rPr>
      </w:pPr>
      <w:r>
        <w:rPr>
          <w:rFonts w:cs="Angsana New"/>
          <w:lang w:bidi="th-TH"/>
        </w:rPr>
        <w:t xml:space="preserve">If we let </w:t>
      </w:r>
      <w:r w:rsidRPr="00B622ED">
        <w:rPr>
          <w:position w:val="-24"/>
        </w:rPr>
        <w:object w:dxaOrig="900" w:dyaOrig="620">
          <v:shape id="_x0000_i1032" type="#_x0000_t75" style="width:45.15pt;height:30.85pt" o:ole="">
            <v:imagedata r:id="rId42" o:title=""/>
          </v:shape>
          <o:OLEObject Type="Embed" ProgID="Equation.DSMT4" ShapeID="_x0000_i1032" DrawAspect="Content" ObjectID="_1572034083" r:id="rId43"/>
        </w:object>
      </w:r>
      <w:r>
        <w:rPr>
          <w:rFonts w:cs="Angsana New"/>
          <w:lang w:bidi="th-TH"/>
        </w:rPr>
        <w:t xml:space="preserve"> and </w:t>
      </w:r>
      <w:r w:rsidRPr="00B622ED">
        <w:rPr>
          <w:position w:val="-24"/>
        </w:rPr>
        <w:object w:dxaOrig="940" w:dyaOrig="620">
          <v:shape id="_x0000_i1033" type="#_x0000_t75" style="width:46.85pt;height:30.85pt" o:ole="">
            <v:imagedata r:id="rId44" o:title=""/>
          </v:shape>
          <o:OLEObject Type="Embed" ProgID="Equation.DSMT4" ShapeID="_x0000_i1033" DrawAspect="Content" ObjectID="_1572034084" r:id="rId45"/>
        </w:object>
      </w:r>
      <w:r>
        <w:rPr>
          <w:rFonts w:cs="Angsana New"/>
          <w:lang w:bidi="th-TH"/>
        </w:rPr>
        <w:t>, we can rewrite our equation as</w:t>
      </w:r>
    </w:p>
    <w:p w:rsidR="005D0CE4" w:rsidRDefault="005D0CE4" w:rsidP="005D0CE4">
      <w:r w:rsidRPr="00105851">
        <w:rPr>
          <w:position w:val="-16"/>
        </w:rPr>
        <w:object w:dxaOrig="7920" w:dyaOrig="440">
          <v:shape id="_x0000_i1034" type="#_x0000_t75" style="width:396pt;height:22.3pt" o:ole="">
            <v:imagedata r:id="rId46" o:title=""/>
          </v:shape>
          <o:OLEObject Type="Embed" ProgID="Equation.DSMT4" ShapeID="_x0000_i1034" DrawAspect="Content" ObjectID="_1572034085" r:id="rId47"/>
        </w:object>
      </w:r>
      <w:r>
        <w:rPr>
          <w:rFonts w:cs="Angsana New"/>
          <w:cs/>
          <w:lang w:bidi="th-TH"/>
        </w:rPr>
        <w:br w:type="page"/>
      </w:r>
    </w:p>
    <w:p w:rsidR="005D0CE4" w:rsidRDefault="005D0CE4" w:rsidP="005D0CE4">
      <w:pPr>
        <w:pStyle w:val="Heading2"/>
        <w:numPr>
          <w:ilvl w:val="0"/>
          <w:numId w:val="17"/>
        </w:numPr>
        <w:rPr>
          <w:rFonts w:cs="Angsana New"/>
          <w:szCs w:val="22"/>
          <w:cs/>
          <w:lang w:bidi="th-TH"/>
        </w:rPr>
      </w:pPr>
      <w:bookmarkStart w:id="15" w:name="_Toc498290436"/>
      <w:r>
        <w:lastRenderedPageBreak/>
        <w:t>Observation of Modelling and Condition</w:t>
      </w:r>
      <w:r w:rsidR="002F4E4D">
        <w:t xml:space="preserve"> [</w:t>
      </w:r>
      <w:r>
        <w:t>Q</w:t>
      </w:r>
      <w:r>
        <w:rPr>
          <w:rFonts w:cs="Angsana New"/>
          <w:szCs w:val="22"/>
          <w:cs/>
          <w:lang w:bidi="th-TH"/>
        </w:rPr>
        <w:t>.</w:t>
      </w:r>
      <w:r>
        <w:t>2</w:t>
      </w:r>
      <w:r>
        <w:rPr>
          <w:rFonts w:cs="Angsana New"/>
          <w:szCs w:val="22"/>
          <w:cs/>
          <w:lang w:bidi="th-TH"/>
        </w:rPr>
        <w:t>+</w:t>
      </w:r>
      <w:r>
        <w:t>3</w:t>
      </w:r>
      <w:bookmarkEnd w:id="15"/>
      <w:r w:rsidR="002F4E4D">
        <w:t>]</w:t>
      </w:r>
    </w:p>
    <w:p w:rsidR="005D0CE4" w:rsidRPr="00085A9C" w:rsidRDefault="005D0CE4" w:rsidP="005D0CE4">
      <w:pPr>
        <w:pStyle w:val="Heading3"/>
        <w:rPr>
          <w:lang w:bidi="th-TH"/>
        </w:rPr>
      </w:pPr>
      <w:bookmarkStart w:id="16" w:name="_Toc498290437"/>
      <w:proofErr w:type="spellStart"/>
      <w:r>
        <w:rPr>
          <w:rFonts w:hint="cs"/>
          <w:cs/>
          <w:lang w:bidi="th-TH"/>
        </w:rPr>
        <w:t>Initial</w:t>
      </w:r>
      <w:proofErr w:type="spellEnd"/>
      <w:r>
        <w:rPr>
          <w:rFonts w:hint="cs"/>
          <w:cs/>
          <w:lang w:bidi="th-TH"/>
        </w:rPr>
        <w:t xml:space="preserve"> </w:t>
      </w:r>
      <w:proofErr w:type="spellStart"/>
      <w:r>
        <w:rPr>
          <w:rFonts w:hint="cs"/>
          <w:cs/>
          <w:lang w:bidi="th-TH"/>
        </w:rPr>
        <w:t>Value</w:t>
      </w:r>
      <w:bookmarkEnd w:id="16"/>
      <w:proofErr w:type="spellEnd"/>
    </w:p>
    <w:p w:rsidR="005D0CE4" w:rsidRPr="00D64996" w:rsidRDefault="005D0CE4" w:rsidP="005D0CE4">
      <w:pPr>
        <w:numPr>
          <w:ilvl w:val="0"/>
          <w:numId w:val="2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dx = 0.1  </w:t>
      </w:r>
    </w:p>
    <w:p w:rsidR="005D0CE4" w:rsidRPr="00D64996" w:rsidRDefault="005D0CE4" w:rsidP="005D0CE4">
      <w:pPr>
        <w:numPr>
          <w:ilvl w:val="0"/>
          <w:numId w:val="2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proofErr w:type="spellStart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dy</w:t>
      </w:r>
      <w:proofErr w:type="spellEnd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 = dx  </w:t>
      </w:r>
    </w:p>
    <w:p w:rsidR="005D0CE4" w:rsidRPr="00D64996" w:rsidRDefault="005D0CE4" w:rsidP="005D0CE4">
      <w:pPr>
        <w:numPr>
          <w:ilvl w:val="0"/>
          <w:numId w:val="2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a = 1.  </w:t>
      </w:r>
    </w:p>
    <w:p w:rsidR="005D0CE4" w:rsidRPr="00D64996" w:rsidRDefault="005D0CE4" w:rsidP="005D0CE4">
      <w:pPr>
        <w:numPr>
          <w:ilvl w:val="0"/>
          <w:numId w:val="2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v = 2.  </w:t>
      </w:r>
    </w:p>
    <w:p w:rsidR="005D0CE4" w:rsidRPr="00D64996" w:rsidRDefault="005D0CE4" w:rsidP="005D0CE4">
      <w:pPr>
        <w:numPr>
          <w:ilvl w:val="0"/>
          <w:numId w:val="2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proofErr w:type="spellStart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grid_x</w:t>
      </w:r>
      <w:proofErr w:type="spellEnd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 = 100  </w:t>
      </w:r>
    </w:p>
    <w:p w:rsidR="005D0CE4" w:rsidRPr="00D64996" w:rsidRDefault="005D0CE4" w:rsidP="005D0CE4">
      <w:pPr>
        <w:numPr>
          <w:ilvl w:val="0"/>
          <w:numId w:val="2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proofErr w:type="spellStart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grid_y</w:t>
      </w:r>
      <w:proofErr w:type="spellEnd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 = 100  </w:t>
      </w:r>
    </w:p>
    <w:p w:rsidR="005D0CE4" w:rsidRPr="00D64996" w:rsidRDefault="005D0CE4" w:rsidP="005D0CE4">
      <w:pPr>
        <w:numPr>
          <w:ilvl w:val="0"/>
          <w:numId w:val="2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proofErr w:type="spellStart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nt</w:t>
      </w:r>
      <w:proofErr w:type="spellEnd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 = 100  </w:t>
      </w:r>
    </w:p>
    <w:p w:rsidR="005D0CE4" w:rsidRPr="00D64996" w:rsidRDefault="005D0CE4" w:rsidP="005D0CE4">
      <w:pPr>
        <w:numPr>
          <w:ilvl w:val="0"/>
          <w:numId w:val="2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d1 = 0.1  </w:t>
      </w:r>
    </w:p>
    <w:p w:rsidR="005D0CE4" w:rsidRPr="00D64996" w:rsidRDefault="005D0CE4" w:rsidP="005D0CE4">
      <w:pPr>
        <w:numPr>
          <w:ilvl w:val="0"/>
          <w:numId w:val="2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d2 = 0.05  </w:t>
      </w:r>
    </w:p>
    <w:p w:rsidR="005D0CE4" w:rsidRPr="00D64996" w:rsidRDefault="005D0CE4" w:rsidP="005D0CE4">
      <w:pPr>
        <w:numPr>
          <w:ilvl w:val="0"/>
          <w:numId w:val="2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proofErr w:type="spellStart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dt</w:t>
      </w:r>
      <w:proofErr w:type="spellEnd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 = d2 * (dx**2)/v  </w:t>
      </w:r>
    </w:p>
    <w:p w:rsidR="005D0CE4" w:rsidRPr="00D64996" w:rsidRDefault="005D0CE4" w:rsidP="005D0CE4">
      <w:pPr>
        <w:numPr>
          <w:ilvl w:val="0"/>
          <w:numId w:val="2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5D0CE4" w:rsidRPr="00D64996" w:rsidRDefault="005D0CE4" w:rsidP="005D0CE4">
      <w:pPr>
        <w:numPr>
          <w:ilvl w:val="0"/>
          <w:numId w:val="2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def</w:t>
      </w: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 </w:t>
      </w:r>
      <w:proofErr w:type="spellStart"/>
      <w:proofErr w:type="gramStart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init</w:t>
      </w:r>
      <w:proofErr w:type="spellEnd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gramEnd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):  </w:t>
      </w:r>
    </w:p>
    <w:p w:rsidR="005D0CE4" w:rsidRPr="00D64996" w:rsidRDefault="005D0CE4" w:rsidP="005D0CE4">
      <w:pPr>
        <w:numPr>
          <w:ilvl w:val="0"/>
          <w:numId w:val="2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    T = </w:t>
      </w:r>
      <w:proofErr w:type="spellStart"/>
      <w:proofErr w:type="gramStart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np.zeros</w:t>
      </w:r>
      <w:proofErr w:type="spellEnd"/>
      <w:proofErr w:type="gramEnd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((</w:t>
      </w:r>
      <w:proofErr w:type="spellStart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grid_x,grid_y</w:t>
      </w:r>
      <w:proofErr w:type="spellEnd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))  </w:t>
      </w:r>
    </w:p>
    <w:p w:rsidR="005D0CE4" w:rsidRPr="00D64996" w:rsidRDefault="005D0CE4" w:rsidP="005D0CE4">
      <w:pPr>
        <w:numPr>
          <w:ilvl w:val="0"/>
          <w:numId w:val="2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gramStart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T[</w:t>
      </w:r>
      <w:proofErr w:type="gramEnd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70:90, 70:90] = 80.  </w:t>
      </w:r>
    </w:p>
    <w:p w:rsidR="005D0CE4" w:rsidRPr="00D64996" w:rsidRDefault="005D0CE4" w:rsidP="005D0CE4">
      <w:pPr>
        <w:numPr>
          <w:ilvl w:val="0"/>
          <w:numId w:val="2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D6499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return</w:t>
      </w: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 T  </w:t>
      </w:r>
    </w:p>
    <w:p w:rsidR="005D0CE4" w:rsidRDefault="005D0CE4" w:rsidP="005D0CE4">
      <w:pPr>
        <w:keepNext/>
        <w:jc w:val="center"/>
      </w:pPr>
      <w:r>
        <w:rPr>
          <w:noProof/>
        </w:rPr>
        <w:drawing>
          <wp:inline distT="0" distB="0" distL="0" distR="0" wp14:anchorId="26D807A2" wp14:editId="48A98E8B">
            <wp:extent cx="2903220" cy="2258706"/>
            <wp:effectExtent l="0" t="0" r="0" b="825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8"/>
                    <a:srcRect l="16510" t="752" r="12935" b="1671"/>
                    <a:stretch/>
                  </pic:blipFill>
                  <pic:spPr bwMode="auto">
                    <a:xfrm>
                      <a:off x="0" y="0"/>
                      <a:ext cx="2907123" cy="22617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D0CE4" w:rsidRDefault="005D0CE4" w:rsidP="005D0CE4">
      <w:pPr>
        <w:pStyle w:val="Caption"/>
        <w:jc w:val="center"/>
      </w:pPr>
      <w:r>
        <w:t xml:space="preserve">Figure </w:t>
      </w:r>
      <w:r>
        <w:fldChar w:fldCharType="begin"/>
      </w:r>
      <w:r>
        <w:instrText xml:space="preserve"> SEQ Figure \</w:instrText>
      </w:r>
      <w:r>
        <w:rPr>
          <w:rFonts w:cs="Angsana New"/>
          <w:cs/>
          <w:lang w:bidi="th-TH"/>
        </w:rPr>
        <w:instrText xml:space="preserve">* </w:instrText>
      </w:r>
      <w:r>
        <w:instrText xml:space="preserve">ARABIC </w:instrText>
      </w:r>
      <w:r>
        <w:fldChar w:fldCharType="separate"/>
      </w:r>
      <w:r w:rsidR="0086619E">
        <w:rPr>
          <w:noProof/>
        </w:rPr>
        <w:t>14</w:t>
      </w:r>
      <w:r>
        <w:rPr>
          <w:noProof/>
        </w:rPr>
        <w:fldChar w:fldCharType="end"/>
      </w:r>
      <w:r>
        <w:rPr>
          <w:noProof/>
        </w:rPr>
        <w:t xml:space="preserve"> Initial for Observation</w:t>
      </w:r>
    </w:p>
    <w:p w:rsidR="005D0CE4" w:rsidRDefault="005D0CE4" w:rsidP="005D0CE4">
      <w:pPr>
        <w:pStyle w:val="Heading3"/>
      </w:pPr>
      <w:r>
        <w:rPr>
          <w:rFonts w:cs="Angsana New"/>
          <w:szCs w:val="22"/>
          <w:cs/>
          <w:lang w:bidi="th-TH"/>
        </w:rPr>
        <w:br w:type="page"/>
      </w:r>
      <w:bookmarkStart w:id="17" w:name="_Toc498290438"/>
      <w:r>
        <w:lastRenderedPageBreak/>
        <w:t>Plot Function</w:t>
      </w:r>
      <w:bookmarkEnd w:id="17"/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fig = </w:t>
      </w:r>
      <w:proofErr w:type="spellStart"/>
      <w:proofErr w:type="gram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figure</w:t>
      </w:r>
      <w:proofErr w:type="spellEnd"/>
      <w:proofErr w:type="gram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)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x = </w:t>
      </w:r>
      <w:proofErr w:type="spell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fig.gca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projection=</w:t>
      </w:r>
      <w:r w:rsidRPr="006D7ED1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3d'</w:t>
      </w: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l = </w:t>
      </w:r>
      <w:proofErr w:type="spellStart"/>
      <w:proofErr w:type="gram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contourf</w:t>
      </w:r>
      <w:proofErr w:type="spellEnd"/>
      <w:proofErr w:type="gram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,T,levels,cmap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=</w:t>
      </w:r>
      <w:proofErr w:type="spell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map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proofErr w:type="gram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colorbar</w:t>
      </w:r>
      <w:proofErr w:type="spellEnd"/>
      <w:proofErr w:type="gram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cl)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activate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: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6D7ED1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T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cla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clf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xlim</w:t>
      </w:r>
      <w:proofErr w:type="spellEnd"/>
      <w:proofErr w:type="gram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0.,np.max(x))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ylim</w:t>
      </w:r>
      <w:proofErr w:type="spellEnd"/>
      <w:proofErr w:type="gram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0.,np.max(x))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contourf</w:t>
      </w:r>
      <w:proofErr w:type="spellEnd"/>
      <w:proofErr w:type="gram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,T,levels,cmap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=</w:t>
      </w:r>
      <w:proofErr w:type="spell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map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text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max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x)*0.</w:t>
      </w:r>
      <w:proofErr w:type="gram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8,np.max</w:t>
      </w:r>
      <w:proofErr w:type="gram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y)+</w:t>
      </w:r>
      <w:proofErr w:type="spell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y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6D7ED1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"t=%01.5f"</w:t>
      </w: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%(</w:t>
      </w:r>
      <w:proofErr w:type="spell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t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*n))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plot3d_activate(</w:t>
      </w:r>
      <w:proofErr w:type="spellStart"/>
      <w:proofErr w:type="gram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: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x.cla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x.set_xlim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0</w:t>
      </w:r>
      <w:proofErr w:type="gram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.,np.max</w:t>
      </w:r>
      <w:proofErr w:type="gram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x))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x.set_ylim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0</w:t>
      </w:r>
      <w:proofErr w:type="gram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.,np.max</w:t>
      </w:r>
      <w:proofErr w:type="gram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y))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x.set_</w:t>
      </w:r>
      <w:proofErr w:type="gram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zlim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0.,300)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cl = </w:t>
      </w:r>
      <w:proofErr w:type="gram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x.plot</w:t>
      </w:r>
      <w:proofErr w:type="gram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surface(X,Y,T,linewidth=0,vmin=np.min(levels),vmax=np.max(levels), cmap=cmap,antialiased=False)  </w:t>
      </w:r>
    </w:p>
    <w:p w:rsidR="005D0CE4" w:rsidRDefault="005D0CE4" w:rsidP="005D0CE4">
      <w:pPr>
        <w:pStyle w:val="Heading3"/>
      </w:pPr>
      <w:r>
        <w:rPr>
          <w:rFonts w:cs="Angsana New"/>
          <w:szCs w:val="22"/>
          <w:cs/>
          <w:lang w:bidi="th-TH"/>
        </w:rPr>
        <w:br w:type="page"/>
      </w:r>
    </w:p>
    <w:p w:rsidR="005D0CE4" w:rsidRDefault="005D0CE4" w:rsidP="005D0CE4">
      <w:pPr>
        <w:jc w:val="center"/>
      </w:pPr>
    </w:p>
    <w:p w:rsidR="005D0CE4" w:rsidRDefault="005D0CE4" w:rsidP="005D0CE4">
      <w:pPr>
        <w:pStyle w:val="Heading3"/>
      </w:pPr>
      <w:bookmarkStart w:id="18" w:name="_Toc498290439"/>
      <w:r>
        <w:t xml:space="preserve">Cyclic </w:t>
      </w:r>
      <w:r>
        <w:rPr>
          <w:rFonts w:cs="Angsana New"/>
          <w:szCs w:val="22"/>
          <w:cs/>
          <w:lang w:bidi="th-TH"/>
        </w:rPr>
        <w:t>(</w:t>
      </w:r>
      <w:r>
        <w:t>Constant</w:t>
      </w:r>
      <w:r>
        <w:rPr>
          <w:rFonts w:cs="Angsana New"/>
          <w:szCs w:val="22"/>
          <w:cs/>
          <w:lang w:bidi="th-TH"/>
        </w:rPr>
        <w:t>)</w:t>
      </w:r>
      <w:bookmarkEnd w:id="18"/>
    </w:p>
    <w:p w:rsidR="005D0CE4" w:rsidRPr="00D97578" w:rsidRDefault="005D0CE4" w:rsidP="005D0CE4">
      <w:pPr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yc_</w:t>
      </w:r>
      <w:proofErr w:type="gramStart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on</w:t>
      </w:r>
      <w:proofErr w:type="spell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, </w:t>
      </w:r>
      <w:proofErr w:type="spellStart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=1):  </w:t>
      </w:r>
    </w:p>
    <w:p w:rsidR="005D0CE4" w:rsidRPr="00D97578" w:rsidRDefault="005D0CE4" w:rsidP="005D0CE4">
      <w:pPr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D97578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gramStart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,d</w:t>
      </w:r>
      <w:proofErr w:type="gram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,d2  </w:t>
      </w:r>
    </w:p>
    <w:p w:rsidR="005D0CE4" w:rsidRPr="00D97578" w:rsidRDefault="005D0CE4" w:rsidP="005D0CE4">
      <w:pPr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.copy</w:t>
      </w:r>
      <w:proofErr w:type="spellEnd"/>
      <w:proofErr w:type="gram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)  </w:t>
      </w:r>
    </w:p>
    <w:p w:rsidR="005D0CE4" w:rsidRPr="00D97578" w:rsidRDefault="005D0CE4" w:rsidP="005D0CE4">
      <w:pPr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 = </w:t>
      </w:r>
      <w:proofErr w:type="spellStart"/>
      <w:proofErr w:type="gramStart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0)  </w:t>
      </w:r>
    </w:p>
    <w:p w:rsidR="005D0CE4" w:rsidRPr="00D97578" w:rsidRDefault="005D0CE4" w:rsidP="005D0CE4">
      <w:pPr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right = </w:t>
      </w:r>
      <w:proofErr w:type="spellStart"/>
      <w:proofErr w:type="gramStart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0)  </w:t>
      </w:r>
    </w:p>
    <w:p w:rsidR="005D0CE4" w:rsidRPr="00D97578" w:rsidRDefault="005D0CE4" w:rsidP="005D0CE4">
      <w:pPr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up = </w:t>
      </w:r>
      <w:proofErr w:type="spellStart"/>
      <w:proofErr w:type="gramStart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1)  </w:t>
      </w:r>
    </w:p>
    <w:p w:rsidR="005D0CE4" w:rsidRPr="00D97578" w:rsidRDefault="005D0CE4" w:rsidP="005D0CE4">
      <w:pPr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down = </w:t>
      </w:r>
      <w:proofErr w:type="spellStart"/>
      <w:proofErr w:type="gramStart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1)  </w:t>
      </w:r>
    </w:p>
    <w:p w:rsidR="005D0CE4" w:rsidRPr="00D97578" w:rsidRDefault="005D0CE4" w:rsidP="005D0CE4">
      <w:pPr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 = Tn-d1*(2 * Tn - left - down) + d2 * (left+right+up+down-4*Tn) </w:t>
      </w:r>
    </w:p>
    <w:p w:rsidR="005D0CE4" w:rsidRPr="00D97578" w:rsidRDefault="005D0CE4" w:rsidP="005D0CE4">
      <w:pPr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D97578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1:  </w:t>
      </w:r>
    </w:p>
    <w:p w:rsidR="005D0CE4" w:rsidRPr="00D97578" w:rsidRDefault="005D0CE4" w:rsidP="005D0CE4">
      <w:pPr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</w:t>
      </w:r>
      <w:proofErr w:type="spellStart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activate</w:t>
      </w:r>
      <w:proofErr w:type="spell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D97578" w:rsidRDefault="005D0CE4" w:rsidP="005D0CE4">
      <w:pPr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D97578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2:  </w:t>
      </w:r>
    </w:p>
    <w:p w:rsidR="005D0CE4" w:rsidRPr="00D97578" w:rsidRDefault="005D0CE4" w:rsidP="005D0CE4">
      <w:pPr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3d_activate(</w:t>
      </w:r>
      <w:proofErr w:type="spellStart"/>
      <w:proofErr w:type="gramStart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Default="005D0CE4" w:rsidP="005D0CE4">
      <w:pPr>
        <w:rPr>
          <w:noProof/>
        </w:rPr>
      </w:pPr>
      <w:r>
        <w:rPr>
          <w:noProof/>
        </w:rPr>
        <w:drawing>
          <wp:inline distT="0" distB="0" distL="0" distR="0" wp14:anchorId="2BCE4948" wp14:editId="23DE2061">
            <wp:extent cx="2535830" cy="198818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9"/>
                    <a:srcRect l="34572" t="27341" r="35372" b="30769"/>
                    <a:stretch/>
                  </pic:blipFill>
                  <pic:spPr bwMode="auto">
                    <a:xfrm>
                      <a:off x="0" y="0"/>
                      <a:ext cx="2542148" cy="19931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B8CFF2F" wp14:editId="0B266EAA">
            <wp:extent cx="2545080" cy="1902973"/>
            <wp:effectExtent l="0" t="0" r="7620" b="254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"/>
                    <a:srcRect l="34432" t="27843" r="34806" b="31271"/>
                    <a:stretch/>
                  </pic:blipFill>
                  <pic:spPr bwMode="auto">
                    <a:xfrm>
                      <a:off x="0" y="0"/>
                      <a:ext cx="2551150" cy="19075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D0CE4" w:rsidRDefault="005D0CE4" w:rsidP="005D0CE4">
      <w:pPr>
        <w:rPr>
          <w:noProof/>
        </w:rPr>
      </w:pPr>
      <w:r>
        <w:rPr>
          <w:noProof/>
        </w:rPr>
        <w:t xml:space="preserve">Different to the Diffusion equation, we included advection which cause the blob of heat to move along the </w:t>
      </w:r>
      <w:r w:rsidRPr="00F44CE8">
        <w:rPr>
          <w:position w:val="-10"/>
        </w:rPr>
        <w:object w:dxaOrig="499" w:dyaOrig="380">
          <v:shape id="_x0000_i1035" type="#_x0000_t75" style="width:25.15pt;height:18.85pt" o:ole="">
            <v:imagedata r:id="rId51" o:title=""/>
          </v:shape>
          <o:OLEObject Type="Embed" ProgID="Equation.DSMT4" ShapeID="_x0000_i1035" DrawAspect="Content" ObjectID="_1572034086" r:id="rId52"/>
        </w:object>
      </w:r>
      <w:r>
        <w:t xml:space="preserve"> </w:t>
      </w:r>
      <w:r>
        <w:rPr>
          <w:noProof/>
        </w:rPr>
        <w:t xml:space="preserve">vector </w:t>
      </w:r>
      <w:r>
        <w:rPr>
          <w:rFonts w:cs="Angsana New"/>
          <w:noProof/>
          <w:cs/>
          <w:lang w:bidi="th-TH"/>
        </w:rPr>
        <w:t xml:space="preserve">( </w:t>
      </w:r>
      <w:r>
        <w:rPr>
          <w:noProof/>
        </w:rPr>
        <w:t xml:space="preserve">because the advection term </w:t>
      </w:r>
      <w:r w:rsidRPr="00C20A69">
        <w:rPr>
          <w:position w:val="-16"/>
        </w:rPr>
        <w:object w:dxaOrig="2520" w:dyaOrig="440">
          <v:shape id="_x0000_i1036" type="#_x0000_t75" style="width:125.75pt;height:22.3pt" o:ole="">
            <v:imagedata r:id="rId53" o:title=""/>
          </v:shape>
          <o:OLEObject Type="Embed" ProgID="Equation.DSMT4" ShapeID="_x0000_i1036" DrawAspect="Content" ObjectID="_1572034087" r:id="rId54"/>
        </w:object>
      </w:r>
      <w:r>
        <w:rPr>
          <w:noProof/>
        </w:rPr>
        <w:t>allowed effect from x,y axis equally</w:t>
      </w:r>
      <w:r>
        <w:rPr>
          <w:rFonts w:cs="Angsana New"/>
          <w:noProof/>
          <w:cs/>
          <w:lang w:bidi="th-TH"/>
        </w:rPr>
        <w:t xml:space="preserve">). </w:t>
      </w:r>
    </w:p>
    <w:p w:rsidR="005D0CE4" w:rsidRDefault="005D0CE4" w:rsidP="005D0CE4">
      <w:pPr>
        <w:rPr>
          <w:noProof/>
        </w:rPr>
      </w:pPr>
      <w:r>
        <w:rPr>
          <w:rFonts w:cs="Angsana New"/>
          <w:noProof/>
          <w:cs/>
          <w:lang w:bidi="th-TH"/>
        </w:rPr>
        <w:br w:type="page"/>
      </w:r>
    </w:p>
    <w:p w:rsidR="005D0CE4" w:rsidRDefault="005D0CE4" w:rsidP="005D0CE4">
      <w:pPr>
        <w:rPr>
          <w:noProof/>
        </w:rPr>
      </w:pPr>
      <w:r>
        <w:rPr>
          <w:noProof/>
        </w:rPr>
        <w:lastRenderedPageBreak/>
        <w:t>We tried to edit some part of the code following this equation</w:t>
      </w:r>
    </w:p>
    <w:p w:rsidR="005D0CE4" w:rsidRDefault="005D0CE4" w:rsidP="005D0CE4">
      <w:pPr>
        <w:jc w:val="center"/>
        <w:rPr>
          <w:noProof/>
        </w:rPr>
      </w:pPr>
      <w:r w:rsidRPr="00C20A69">
        <w:rPr>
          <w:position w:val="-16"/>
        </w:rPr>
        <w:object w:dxaOrig="3060" w:dyaOrig="440">
          <v:shape id="_x0000_i1037" type="#_x0000_t75" style="width:152.55pt;height:22.3pt" o:ole="">
            <v:imagedata r:id="rId55" o:title=""/>
          </v:shape>
          <o:OLEObject Type="Embed" ProgID="Equation.DSMT4" ShapeID="_x0000_i1037" DrawAspect="Content" ObjectID="_1572034088" r:id="rId56"/>
        </w:object>
      </w:r>
    </w:p>
    <w:p w:rsidR="005D0CE4" w:rsidRPr="008D344E" w:rsidRDefault="005D0CE4" w:rsidP="005D0CE4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yc_</w:t>
      </w:r>
      <w:proofErr w:type="gramStart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on</w:t>
      </w:r>
      <w:proofErr w:type="spell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, </w:t>
      </w:r>
      <w:proofErr w:type="spellStart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=1):  </w:t>
      </w:r>
    </w:p>
    <w:p w:rsidR="005D0CE4" w:rsidRPr="008D344E" w:rsidRDefault="005D0CE4" w:rsidP="005D0CE4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8D344E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gramStart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,d</w:t>
      </w:r>
      <w:proofErr w:type="gram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,d2  </w:t>
      </w:r>
    </w:p>
    <w:p w:rsidR="005D0CE4" w:rsidRPr="008D344E" w:rsidRDefault="005D0CE4" w:rsidP="005D0CE4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.copy</w:t>
      </w:r>
      <w:proofErr w:type="spellEnd"/>
      <w:proofErr w:type="gram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)  </w:t>
      </w:r>
    </w:p>
    <w:p w:rsidR="005D0CE4" w:rsidRPr="008D344E" w:rsidRDefault="005D0CE4" w:rsidP="005D0CE4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 = </w:t>
      </w:r>
      <w:proofErr w:type="spellStart"/>
      <w:proofErr w:type="gramStart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0)  </w:t>
      </w:r>
    </w:p>
    <w:p w:rsidR="005D0CE4" w:rsidRPr="008D344E" w:rsidRDefault="005D0CE4" w:rsidP="005D0CE4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right = </w:t>
      </w:r>
      <w:proofErr w:type="spellStart"/>
      <w:proofErr w:type="gramStart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0)  </w:t>
      </w:r>
    </w:p>
    <w:p w:rsidR="005D0CE4" w:rsidRPr="008D344E" w:rsidRDefault="005D0CE4" w:rsidP="005D0CE4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up = </w:t>
      </w:r>
      <w:proofErr w:type="spellStart"/>
      <w:proofErr w:type="gramStart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1)  </w:t>
      </w:r>
    </w:p>
    <w:p w:rsidR="005D0CE4" w:rsidRPr="008D344E" w:rsidRDefault="005D0CE4" w:rsidP="005D0CE4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down = </w:t>
      </w:r>
      <w:proofErr w:type="spellStart"/>
      <w:proofErr w:type="gramStart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1)  </w:t>
      </w:r>
    </w:p>
    <w:p w:rsidR="005D0CE4" w:rsidRPr="00B972B5" w:rsidRDefault="005D0CE4" w:rsidP="005D0CE4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b/>
          <w:color w:val="FF0000"/>
          <w:sz w:val="18"/>
          <w:szCs w:val="18"/>
        </w:rPr>
      </w:pPr>
      <w:r w:rsidRPr="00B972B5">
        <w:rPr>
          <w:rFonts w:ascii="Consolas" w:eastAsia="Times New Roman" w:hAnsi="Consolas" w:cs="Times New Roman"/>
          <w:b/>
          <w:color w:val="FF0000"/>
          <w:sz w:val="18"/>
          <w:szCs w:val="18"/>
          <w:bdr w:val="none" w:sz="0" w:space="0" w:color="auto" w:frame="1"/>
        </w:rPr>
        <w:t>    T = Tn-d1*(2 * Tn - 1.5*left - 0.5*down) + d2 * (left+right+up+down-4*Tn) </w:t>
      </w:r>
    </w:p>
    <w:p w:rsidR="005D0CE4" w:rsidRPr="008D344E" w:rsidRDefault="005D0CE4" w:rsidP="005D0CE4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8D344E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1:  </w:t>
      </w:r>
    </w:p>
    <w:p w:rsidR="005D0CE4" w:rsidRPr="008D344E" w:rsidRDefault="005D0CE4" w:rsidP="005D0CE4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</w:t>
      </w:r>
      <w:proofErr w:type="spellStart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activate</w:t>
      </w:r>
      <w:proofErr w:type="spell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8D344E" w:rsidRDefault="005D0CE4" w:rsidP="005D0CE4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8D344E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2:  </w:t>
      </w:r>
    </w:p>
    <w:p w:rsidR="005D0CE4" w:rsidRPr="008D344E" w:rsidRDefault="005D0CE4" w:rsidP="005D0CE4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3d_activate(</w:t>
      </w:r>
      <w:proofErr w:type="spellStart"/>
      <w:proofErr w:type="gramStart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Default="005D0CE4" w:rsidP="005D0CE4">
      <w:pPr>
        <w:rPr>
          <w:noProof/>
        </w:rPr>
      </w:pPr>
    </w:p>
    <w:p w:rsidR="005D0CE4" w:rsidRDefault="005D0CE4" w:rsidP="005D0CE4">
      <w:pPr>
        <w:rPr>
          <w:noProof/>
        </w:rPr>
      </w:pPr>
      <w:r>
        <w:rPr>
          <w:noProof/>
        </w:rPr>
        <w:drawing>
          <wp:inline distT="0" distB="0" distL="0" distR="0" wp14:anchorId="5C703943" wp14:editId="5851A072">
            <wp:extent cx="4152900" cy="3245057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"/>
                    <a:srcRect l="34290" t="27090" r="35371" b="30769"/>
                    <a:stretch/>
                  </pic:blipFill>
                  <pic:spPr bwMode="auto">
                    <a:xfrm>
                      <a:off x="0" y="0"/>
                      <a:ext cx="4159871" cy="32505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D0CE4" w:rsidRDefault="005D0CE4" w:rsidP="005D0CE4">
      <w:pPr>
        <w:rPr>
          <w:noProof/>
        </w:rPr>
      </w:pPr>
      <w:r>
        <w:rPr>
          <w:noProof/>
        </w:rPr>
        <w:t>If look carefully, it can be seen that the blob movement shift to the left compared to the previous result</w:t>
      </w:r>
      <w:r>
        <w:rPr>
          <w:rFonts w:cs="Angsana New"/>
          <w:noProof/>
          <w:cs/>
          <w:lang w:bidi="th-TH"/>
        </w:rPr>
        <w:t>.</w:t>
      </w:r>
    </w:p>
    <w:p w:rsidR="005D0CE4" w:rsidRDefault="005D0CE4" w:rsidP="005D0CE4">
      <w:pPr>
        <w:rPr>
          <w:noProof/>
        </w:rPr>
      </w:pPr>
      <w:r>
        <w:rPr>
          <w:rFonts w:cs="Angsana New"/>
          <w:noProof/>
          <w:cs/>
          <w:lang w:bidi="th-TH"/>
        </w:rPr>
        <w:br w:type="page"/>
      </w:r>
    </w:p>
    <w:p w:rsidR="005D0CE4" w:rsidRPr="00E91350" w:rsidRDefault="005D0CE4" w:rsidP="005D0CE4">
      <w:pPr>
        <w:pStyle w:val="Heading3"/>
        <w:rPr>
          <w:rFonts w:asciiTheme="minorHAnsi" w:hAnsiTheme="minorHAnsi" w:cstheme="minorHAnsi"/>
          <w:noProof/>
        </w:rPr>
      </w:pPr>
      <w:bookmarkStart w:id="19" w:name="_Toc498290440"/>
      <w:r>
        <w:rPr>
          <w:noProof/>
        </w:rPr>
        <w:lastRenderedPageBreak/>
        <w:t xml:space="preserve">Cyclic </w:t>
      </w:r>
      <w:r>
        <w:rPr>
          <w:rFonts w:asciiTheme="minorHAnsi" w:hAnsiTheme="minorHAnsi" w:cstheme="minorHAnsi"/>
          <w:noProof/>
          <w:szCs w:val="22"/>
          <w:cs/>
          <w:lang w:bidi="th-TH"/>
        </w:rPr>
        <w:t>(</w:t>
      </w:r>
      <w:r>
        <w:rPr>
          <w:noProof/>
        </w:rPr>
        <w:t>Non</w:t>
      </w:r>
      <w:r>
        <w:rPr>
          <w:rFonts w:cs="Angsana New"/>
          <w:noProof/>
          <w:szCs w:val="22"/>
          <w:cs/>
          <w:lang w:bidi="th-TH"/>
        </w:rPr>
        <w:t>-</w:t>
      </w:r>
      <w:r>
        <w:rPr>
          <w:noProof/>
        </w:rPr>
        <w:t>linear – 1</w:t>
      </w:r>
      <w:r>
        <w:rPr>
          <w:rFonts w:asciiTheme="minorHAnsi" w:hAnsiTheme="minorHAnsi" w:cstheme="minorHAnsi"/>
          <w:noProof/>
          <w:szCs w:val="22"/>
          <w:cs/>
          <w:lang w:bidi="th-TH"/>
        </w:rPr>
        <w:t>)</w:t>
      </w:r>
      <w:bookmarkEnd w:id="19"/>
    </w:p>
    <w:p w:rsidR="005D0CE4" w:rsidRPr="00116EDA" w:rsidRDefault="005D0CE4" w:rsidP="005D0CE4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yc_</w:t>
      </w:r>
      <w:proofErr w:type="gram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var</w:t>
      </w:r>
      <w:proofErr w:type="spell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, </w:t>
      </w:r>
      <w:proofErr w:type="spell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=1):  </w:t>
      </w:r>
    </w:p>
    <w:p w:rsidR="005D0CE4" w:rsidRPr="00116EDA" w:rsidRDefault="005D0CE4" w:rsidP="005D0CE4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116EDA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gram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,d</w:t>
      </w:r>
      <w:proofErr w:type="gram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,d2  </w:t>
      </w:r>
    </w:p>
    <w:p w:rsidR="005D0CE4" w:rsidRPr="00116EDA" w:rsidRDefault="005D0CE4" w:rsidP="005D0CE4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.copy</w:t>
      </w:r>
      <w:proofErr w:type="spellEnd"/>
      <w:proofErr w:type="gram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)  </w:t>
      </w:r>
    </w:p>
    <w:p w:rsidR="005D0CE4" w:rsidRPr="00116EDA" w:rsidRDefault="005D0CE4" w:rsidP="005D0CE4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 = </w:t>
      </w:r>
      <w:proofErr w:type="spellStart"/>
      <w:proofErr w:type="gram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0)  </w:t>
      </w:r>
    </w:p>
    <w:p w:rsidR="005D0CE4" w:rsidRPr="00116EDA" w:rsidRDefault="005D0CE4" w:rsidP="005D0CE4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right = </w:t>
      </w:r>
      <w:proofErr w:type="spellStart"/>
      <w:proofErr w:type="gram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0)  </w:t>
      </w:r>
    </w:p>
    <w:p w:rsidR="005D0CE4" w:rsidRPr="00116EDA" w:rsidRDefault="005D0CE4" w:rsidP="005D0CE4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up = </w:t>
      </w:r>
      <w:proofErr w:type="spellStart"/>
      <w:proofErr w:type="gram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1)  </w:t>
      </w:r>
    </w:p>
    <w:p w:rsidR="005D0CE4" w:rsidRPr="00116EDA" w:rsidRDefault="005D0CE4" w:rsidP="005D0CE4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down = </w:t>
      </w:r>
      <w:proofErr w:type="spellStart"/>
      <w:proofErr w:type="gram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1)  </w:t>
      </w:r>
    </w:p>
    <w:p w:rsidR="005D0CE4" w:rsidRPr="00116EDA" w:rsidRDefault="005D0CE4" w:rsidP="005D0CE4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 = </w:t>
      </w:r>
      <w:proofErr w:type="spell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-</w:t>
      </w:r>
      <w:bookmarkStart w:id="20" w:name="_Hlk498281392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t</w:t>
      </w:r>
      <w:proofErr w:type="spell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*</w:t>
      </w:r>
      <w:proofErr w:type="spell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/ </w:t>
      </w: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x*(2 * </w:t>
      </w:r>
      <w:proofErr w:type="spell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- left - down) </w:t>
      </w:r>
      <w:bookmarkEnd w:id="20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+ d2 * (left+right+up+down-4*</w:t>
      </w:r>
      <w:proofErr w:type="spell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116EDA" w:rsidRDefault="005D0CE4" w:rsidP="005D0CE4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116EDA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1:  </w:t>
      </w:r>
    </w:p>
    <w:p w:rsidR="005D0CE4" w:rsidRPr="00116EDA" w:rsidRDefault="005D0CE4" w:rsidP="005D0CE4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</w:t>
      </w:r>
      <w:proofErr w:type="spell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activate</w:t>
      </w:r>
      <w:proofErr w:type="spell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116EDA" w:rsidRDefault="005D0CE4" w:rsidP="005D0CE4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116EDA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2:  </w:t>
      </w:r>
    </w:p>
    <w:p w:rsidR="005D0CE4" w:rsidRPr="00116EDA" w:rsidRDefault="005D0CE4" w:rsidP="005D0CE4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3d_activate(</w:t>
      </w:r>
      <w:proofErr w:type="spellStart"/>
      <w:proofErr w:type="gram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Default="005D0CE4" w:rsidP="005D0CE4">
      <w:pPr>
        <w:keepNext/>
        <w:jc w:val="center"/>
      </w:pPr>
      <w:r>
        <w:rPr>
          <w:noProof/>
        </w:rPr>
        <w:drawing>
          <wp:inline distT="0" distB="0" distL="0" distR="0" wp14:anchorId="4E851ED6" wp14:editId="63FCE762">
            <wp:extent cx="2464896" cy="189166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8"/>
                    <a:srcRect l="34007" t="28094" r="35654" b="30518"/>
                    <a:stretch/>
                  </pic:blipFill>
                  <pic:spPr bwMode="auto">
                    <a:xfrm>
                      <a:off x="0" y="0"/>
                      <a:ext cx="2480511" cy="19036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8458D2A" wp14:editId="1F457A0C">
            <wp:extent cx="2583180" cy="1994455"/>
            <wp:effectExtent l="0" t="0" r="7620" b="635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9"/>
                    <a:srcRect l="34573" t="27341" r="35089" b="31020"/>
                    <a:stretch/>
                  </pic:blipFill>
                  <pic:spPr bwMode="auto">
                    <a:xfrm>
                      <a:off x="0" y="0"/>
                      <a:ext cx="2590335" cy="19999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D0CE4" w:rsidRPr="00380506" w:rsidRDefault="005D0CE4" w:rsidP="005D0CE4">
      <w:pPr>
        <w:keepNext/>
        <w:jc w:val="center"/>
      </w:pPr>
      <w:r>
        <w:t>According to the figure, the tip of the heat blob moves faster. This can be assumed by the non-linear factor. By the point where has higher heat, the effect from advection will be stronger be because we multiply itself again from the formula.</w:t>
      </w:r>
      <w:r w:rsidRPr="0049075C">
        <w:t xml:space="preserve"> </w:t>
      </w:r>
      <w:r>
        <w:t>(</w:t>
      </w:r>
      <w:r w:rsidRPr="0049075C">
        <w:rPr>
          <w:position w:val="-8"/>
        </w:rPr>
        <w:object w:dxaOrig="260" w:dyaOrig="279">
          <v:shape id="_x0000_i1038" type="#_x0000_t75" style="width:13.15pt;height:14.3pt" o:ole="">
            <v:imagedata r:id="rId60" o:title=""/>
          </v:shape>
          <o:OLEObject Type="Embed" ProgID="Equation.DSMT4" ShapeID="_x0000_i1038" DrawAspect="Content" ObjectID="_1572034089" r:id="rId61"/>
        </w:object>
      </w:r>
      <w:proofErr w:type="gramStart"/>
      <w:r>
        <w:t>is</w:t>
      </w:r>
      <w:proofErr w:type="gramEnd"/>
      <w:r>
        <w:t xml:space="preserve"> elements wise multiplication)</w:t>
      </w:r>
    </w:p>
    <w:p w:rsidR="005D0CE4" w:rsidRDefault="005D0CE4" w:rsidP="005D0CE4">
      <w:pPr>
        <w:keepNext/>
        <w:jc w:val="center"/>
      </w:pPr>
      <w:r w:rsidRPr="00B622ED">
        <w:rPr>
          <w:position w:val="-24"/>
        </w:rPr>
        <w:object w:dxaOrig="3240" w:dyaOrig="620">
          <v:shape id="_x0000_i1039" type="#_x0000_t75" style="width:161.7pt;height:30.85pt" o:ole="">
            <v:imagedata r:id="rId62" o:title=""/>
          </v:shape>
          <o:OLEObject Type="Embed" ProgID="Equation.DSMT4" ShapeID="_x0000_i1039" DrawAspect="Content" ObjectID="_1572034090" r:id="rId63"/>
        </w:object>
      </w:r>
    </w:p>
    <w:p w:rsidR="005D0CE4" w:rsidRDefault="005D0CE4" w:rsidP="005D0CE4">
      <w:r>
        <w:br w:type="page"/>
      </w:r>
    </w:p>
    <w:p w:rsidR="005D0CE4" w:rsidRPr="009D40E9" w:rsidRDefault="005D0CE4" w:rsidP="005D0CE4">
      <w:pPr>
        <w:pStyle w:val="Heading3"/>
      </w:pPr>
      <w:bookmarkStart w:id="21" w:name="_Toc498290441"/>
      <w:r>
        <w:lastRenderedPageBreak/>
        <w:t>Cyclic (Non-linear – 2)</w:t>
      </w:r>
      <w:bookmarkEnd w:id="21"/>
    </w:p>
    <w:p w:rsidR="005D0CE4" w:rsidRPr="009D40E9" w:rsidRDefault="005D0CE4" w:rsidP="005D0CE4">
      <w:pPr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E91350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E91350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E91350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yc_</w:t>
      </w:r>
      <w:proofErr w:type="gramStart"/>
      <w:r w:rsidRPr="00E91350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var</w:t>
      </w:r>
      <w:proofErr w:type="spellEnd"/>
      <w:r w:rsidRPr="00E91350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E91350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, </w:t>
      </w:r>
      <w:proofErr w:type="spellStart"/>
      <w:r w:rsidRPr="00E91350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E91350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=1):  </w:t>
      </w: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</w:p>
    <w:p w:rsidR="005D0CE4" w:rsidRPr="00C0776E" w:rsidRDefault="005D0CE4" w:rsidP="005D0CE4">
      <w:pPr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ab/>
        <w:t xml:space="preserve">  </w:t>
      </w:r>
      <w:r w:rsidRPr="00C0776E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gramStart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,d</w:t>
      </w:r>
      <w:proofErr w:type="gramEnd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,d2  </w:t>
      </w:r>
    </w:p>
    <w:p w:rsidR="005D0CE4" w:rsidRPr="00C0776E" w:rsidRDefault="005D0CE4" w:rsidP="005D0CE4">
      <w:pPr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.copy</w:t>
      </w:r>
      <w:proofErr w:type="spellEnd"/>
      <w:proofErr w:type="gramEnd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)  </w:t>
      </w:r>
    </w:p>
    <w:p w:rsidR="005D0CE4" w:rsidRPr="00C0776E" w:rsidRDefault="005D0CE4" w:rsidP="005D0CE4">
      <w:pPr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 = </w:t>
      </w:r>
      <w:proofErr w:type="spellStart"/>
      <w:proofErr w:type="gramStart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0)  </w:t>
      </w:r>
    </w:p>
    <w:p w:rsidR="005D0CE4" w:rsidRPr="00C0776E" w:rsidRDefault="005D0CE4" w:rsidP="005D0CE4">
      <w:pPr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right = </w:t>
      </w:r>
      <w:proofErr w:type="spellStart"/>
      <w:proofErr w:type="gramStart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0)  </w:t>
      </w:r>
    </w:p>
    <w:p w:rsidR="005D0CE4" w:rsidRPr="00C0776E" w:rsidRDefault="005D0CE4" w:rsidP="005D0CE4">
      <w:pPr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up = </w:t>
      </w:r>
      <w:proofErr w:type="spellStart"/>
      <w:proofErr w:type="gramStart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1)  </w:t>
      </w:r>
    </w:p>
    <w:p w:rsidR="005D0CE4" w:rsidRPr="00C0776E" w:rsidRDefault="005D0CE4" w:rsidP="005D0CE4">
      <w:pPr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down = </w:t>
      </w:r>
      <w:proofErr w:type="spellStart"/>
      <w:proofErr w:type="gramStart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1)  </w:t>
      </w:r>
    </w:p>
    <w:p w:rsidR="005D0CE4" w:rsidRPr="00C0776E" w:rsidRDefault="005D0CE4" w:rsidP="005D0CE4">
      <w:pPr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b/>
          <w:color w:val="FF0000"/>
          <w:sz w:val="18"/>
          <w:szCs w:val="18"/>
        </w:rPr>
      </w:pPr>
      <w:r w:rsidRPr="00C0776E">
        <w:rPr>
          <w:rFonts w:ascii="Consolas" w:eastAsia="Times New Roman" w:hAnsi="Consolas" w:cs="Times New Roman"/>
          <w:b/>
          <w:color w:val="FF0000"/>
          <w:sz w:val="18"/>
          <w:szCs w:val="18"/>
          <w:bdr w:val="none" w:sz="0" w:space="0" w:color="auto" w:frame="1"/>
        </w:rPr>
        <w:t>    T = Tn-dt*(</w:t>
      </w:r>
      <w:proofErr w:type="gramStart"/>
      <w:r w:rsidRPr="00C0776E">
        <w:rPr>
          <w:rFonts w:ascii="Consolas" w:eastAsia="Times New Roman" w:hAnsi="Consolas" w:cs="Times New Roman"/>
          <w:b/>
          <w:color w:val="FF0000"/>
          <w:sz w:val="18"/>
          <w:szCs w:val="18"/>
          <w:bdr w:val="none" w:sz="0" w:space="0" w:color="auto" w:frame="1"/>
        </w:rPr>
        <w:t>np.sqrt</w:t>
      </w:r>
      <w:proofErr w:type="gramEnd"/>
      <w:r w:rsidRPr="00C0776E">
        <w:rPr>
          <w:rFonts w:ascii="Consolas" w:eastAsia="Times New Roman" w:hAnsi="Consolas" w:cs="Times New Roman"/>
          <w:b/>
          <w:color w:val="FF0000"/>
          <w:sz w:val="18"/>
          <w:szCs w:val="18"/>
          <w:bdr w:val="none" w:sz="0" w:space="0" w:color="auto" w:frame="1"/>
        </w:rPr>
        <w:t>(80**2 - Tn ** 2))/dx*(2 * Tn - left - down) + d2 * (left+right+up+down-4*Tn)  </w:t>
      </w:r>
    </w:p>
    <w:p w:rsidR="005D0CE4" w:rsidRPr="00C0776E" w:rsidRDefault="005D0CE4" w:rsidP="005D0CE4">
      <w:pPr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C0776E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1:  </w:t>
      </w:r>
    </w:p>
    <w:p w:rsidR="005D0CE4" w:rsidRPr="00C0776E" w:rsidRDefault="005D0CE4" w:rsidP="005D0CE4">
      <w:pPr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</w:t>
      </w:r>
      <w:proofErr w:type="spellStart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activate</w:t>
      </w:r>
      <w:proofErr w:type="spellEnd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C0776E" w:rsidRDefault="005D0CE4" w:rsidP="005D0CE4">
      <w:pPr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C0776E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2:  </w:t>
      </w:r>
    </w:p>
    <w:p w:rsidR="005D0CE4" w:rsidRPr="00C0776E" w:rsidRDefault="005D0CE4" w:rsidP="005D0CE4">
      <w:pPr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3d_activate(</w:t>
      </w:r>
      <w:proofErr w:type="spellStart"/>
      <w:proofErr w:type="gramStart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Default="005D0CE4" w:rsidP="005D0CE4"/>
    <w:p w:rsidR="005D0CE4" w:rsidRDefault="005D0CE4" w:rsidP="005D0CE4">
      <w:r>
        <w:rPr>
          <w:noProof/>
        </w:rPr>
        <w:drawing>
          <wp:anchor distT="0" distB="0" distL="114300" distR="114300" simplePos="0" relativeHeight="251665408" behindDoc="0" locked="0" layoutInCell="1" allowOverlap="1" wp14:anchorId="4767E684" wp14:editId="78032CB8">
            <wp:simplePos x="0" y="0"/>
            <wp:positionH relativeFrom="column">
              <wp:posOffset>520</wp:posOffset>
            </wp:positionH>
            <wp:positionV relativeFrom="paragraph">
              <wp:posOffset>11834</wp:posOffset>
            </wp:positionV>
            <wp:extent cx="2934568" cy="2258291"/>
            <wp:effectExtent l="0" t="0" r="0" b="889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994" t="26908" r="34827" b="30441"/>
                    <a:stretch/>
                  </pic:blipFill>
                  <pic:spPr bwMode="auto">
                    <a:xfrm>
                      <a:off x="0" y="0"/>
                      <a:ext cx="2934568" cy="22582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In this case, we made the point with more heat moves slower by multiplied with a value of </w:t>
      </w:r>
      <w:r w:rsidRPr="007D3A16">
        <w:rPr>
          <w:position w:val="-6"/>
        </w:rPr>
        <w:object w:dxaOrig="200" w:dyaOrig="220">
          <v:shape id="_x0000_i1040" type="#_x0000_t75" style="width:10.3pt;height:10.85pt" o:ole="">
            <v:imagedata r:id="rId65" o:title=""/>
          </v:shape>
          <o:OLEObject Type="Embed" ProgID="Equation.DSMT4" ShapeID="_x0000_i1040" DrawAspect="Content" ObjectID="_1572034091" r:id="rId66"/>
        </w:object>
      </w:r>
      <w:r>
        <w:t xml:space="preserve"> decreasing conversely to </w:t>
      </w:r>
      <w:r w:rsidRPr="009A4568">
        <w:rPr>
          <w:position w:val="-14"/>
        </w:rPr>
        <w:object w:dxaOrig="440" w:dyaOrig="400">
          <v:shape id="_x0000_i1041" type="#_x0000_t75" style="width:22.3pt;height:20pt" o:ole="">
            <v:imagedata r:id="rId67" o:title=""/>
          </v:shape>
          <o:OLEObject Type="Embed" ProgID="Equation.DSMT4" ShapeID="_x0000_i1041" DrawAspect="Content" ObjectID="_1572034092" r:id="rId68"/>
        </w:object>
      </w:r>
      <w:r>
        <w:t xml:space="preserve"> which we choose </w:t>
      </w:r>
      <w:r w:rsidRPr="009A4568">
        <w:rPr>
          <w:position w:val="-16"/>
        </w:rPr>
        <w:object w:dxaOrig="1200" w:dyaOrig="480">
          <v:shape id="_x0000_i1042" type="#_x0000_t75" style="width:60pt;height:24pt" o:ole="">
            <v:imagedata r:id="rId69" o:title=""/>
          </v:shape>
          <o:OLEObject Type="Embed" ProgID="Equation.DSMT4" ShapeID="_x0000_i1042" DrawAspect="Content" ObjectID="_1572034093" r:id="rId70"/>
        </w:object>
      </w:r>
      <w:r>
        <w:t>(80 is maximum of the heat range)</w:t>
      </w:r>
    </w:p>
    <w:p w:rsidR="005D0CE4" w:rsidRDefault="005D0CE4" w:rsidP="005D0CE4">
      <w:pPr>
        <w:rPr>
          <w:rFonts w:asciiTheme="majorHAnsi" w:eastAsiaTheme="majorEastAsia" w:hAnsiTheme="majorHAnsi" w:cstheme="majorBidi"/>
          <w:sz w:val="22"/>
          <w:szCs w:val="32"/>
        </w:rPr>
      </w:pPr>
      <w:r w:rsidRPr="00B622ED">
        <w:rPr>
          <w:position w:val="-24"/>
        </w:rPr>
        <w:object w:dxaOrig="3960" w:dyaOrig="620">
          <v:shape id="_x0000_i1043" type="#_x0000_t75" style="width:197.2pt;height:30.85pt" o:ole="">
            <v:imagedata r:id="rId71" o:title=""/>
          </v:shape>
          <o:OLEObject Type="Embed" ProgID="Equation.DSMT4" ShapeID="_x0000_i1043" DrawAspect="Content" ObjectID="_1572034094" r:id="rId72"/>
        </w:object>
      </w:r>
      <w:r>
        <w:br w:type="page"/>
      </w:r>
    </w:p>
    <w:p w:rsidR="005D0CE4" w:rsidRDefault="005D0CE4" w:rsidP="005D0CE4">
      <w:pPr>
        <w:pStyle w:val="Heading3"/>
      </w:pPr>
      <w:bookmarkStart w:id="22" w:name="_Toc498290442"/>
      <w:proofErr w:type="spellStart"/>
      <w:r>
        <w:lastRenderedPageBreak/>
        <w:t>Dirichlet</w:t>
      </w:r>
      <w:proofErr w:type="spellEnd"/>
      <w:r>
        <w:t xml:space="preserve"> (Non-linear)</w:t>
      </w:r>
      <w:bookmarkEnd w:id="22"/>
    </w:p>
    <w:p w:rsidR="005D0CE4" w:rsidRPr="00FA2EC3" w:rsidRDefault="005D0CE4" w:rsidP="005D0CE4">
      <w:pPr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er_</w:t>
      </w:r>
      <w:proofErr w:type="gram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var</w:t>
      </w:r>
      <w:proofErr w:type="spell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, </w:t>
      </w:r>
      <w:proofErr w:type="spell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=1):  </w:t>
      </w:r>
    </w:p>
    <w:p w:rsidR="005D0CE4" w:rsidRPr="00FA2EC3" w:rsidRDefault="005D0CE4" w:rsidP="005D0CE4">
      <w:pPr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FA2EC3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gram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,d</w:t>
      </w:r>
      <w:proofErr w:type="gram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,d2  </w:t>
      </w:r>
    </w:p>
    <w:p w:rsidR="005D0CE4" w:rsidRPr="00FA2EC3" w:rsidRDefault="005D0CE4" w:rsidP="005D0CE4">
      <w:pPr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[</w:t>
      </w:r>
      <w:proofErr w:type="gram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0,:</w:t>
      </w:r>
      <w:proofErr w:type="gram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],T[:,0], T[grid_x-1,:], T[:, grid_y-1] = 0,0,0,0  </w:t>
      </w:r>
    </w:p>
    <w:p w:rsidR="005D0CE4" w:rsidRPr="00FA2EC3" w:rsidRDefault="005D0CE4" w:rsidP="005D0CE4">
      <w:pPr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.copy</w:t>
      </w:r>
      <w:proofErr w:type="spellEnd"/>
      <w:proofErr w:type="gram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)  </w:t>
      </w:r>
    </w:p>
    <w:p w:rsidR="005D0CE4" w:rsidRPr="00FA2EC3" w:rsidRDefault="005D0CE4" w:rsidP="005D0CE4">
      <w:pPr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 = </w:t>
      </w:r>
      <w:proofErr w:type="spellStart"/>
      <w:proofErr w:type="gram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0)  </w:t>
      </w:r>
    </w:p>
    <w:p w:rsidR="005D0CE4" w:rsidRPr="00FA2EC3" w:rsidRDefault="005D0CE4" w:rsidP="005D0CE4">
      <w:pPr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right = </w:t>
      </w:r>
      <w:proofErr w:type="spellStart"/>
      <w:proofErr w:type="gram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0)  </w:t>
      </w:r>
    </w:p>
    <w:p w:rsidR="005D0CE4" w:rsidRPr="00FA2EC3" w:rsidRDefault="005D0CE4" w:rsidP="005D0CE4">
      <w:pPr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up = </w:t>
      </w:r>
      <w:proofErr w:type="spellStart"/>
      <w:proofErr w:type="gram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1)  </w:t>
      </w:r>
    </w:p>
    <w:p w:rsidR="005D0CE4" w:rsidRPr="00FA2EC3" w:rsidRDefault="005D0CE4" w:rsidP="005D0CE4">
      <w:pPr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down = </w:t>
      </w:r>
      <w:proofErr w:type="spellStart"/>
      <w:proofErr w:type="gram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1)  </w:t>
      </w:r>
    </w:p>
    <w:p w:rsidR="005D0CE4" w:rsidRPr="00FA2EC3" w:rsidRDefault="005D0CE4" w:rsidP="005D0CE4">
      <w:pPr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 = </w:t>
      </w:r>
      <w:proofErr w:type="spell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-dt</w:t>
      </w:r>
      <w:proofErr w:type="spellEnd"/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*</w:t>
      </w: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 /dx*(2 * Tn - left - down) + d2 * (left+right+up+down-4*Tn)  </w:t>
      </w:r>
    </w:p>
    <w:p w:rsidR="005D0CE4" w:rsidRPr="00FA2EC3" w:rsidRDefault="005D0CE4" w:rsidP="005D0CE4">
      <w:pPr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FA2EC3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1:  </w:t>
      </w:r>
    </w:p>
    <w:p w:rsidR="005D0CE4" w:rsidRPr="00FA2EC3" w:rsidRDefault="005D0CE4" w:rsidP="005D0CE4">
      <w:pPr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</w:t>
      </w:r>
      <w:proofErr w:type="spell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activate</w:t>
      </w:r>
      <w:proofErr w:type="spell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FA2EC3" w:rsidRDefault="005D0CE4" w:rsidP="005D0CE4">
      <w:pPr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FA2EC3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2:  </w:t>
      </w:r>
    </w:p>
    <w:p w:rsidR="005D0CE4" w:rsidRPr="00FA2EC3" w:rsidRDefault="005D0CE4" w:rsidP="005D0CE4">
      <w:pPr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3d_activate(</w:t>
      </w:r>
      <w:proofErr w:type="spellStart"/>
      <w:proofErr w:type="gram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Default="005D0CE4" w:rsidP="005D0CE4">
      <w:r>
        <w:t>and we set new initial condition</w:t>
      </w:r>
    </w:p>
    <w:p w:rsidR="005D0CE4" w:rsidRPr="00493AB5" w:rsidRDefault="005D0CE4" w:rsidP="005D0CE4">
      <w:pPr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493AB5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 = 2.  </w:t>
      </w:r>
    </w:p>
    <w:p w:rsidR="005D0CE4" w:rsidRDefault="005D0CE4" w:rsidP="005D0CE4">
      <w:r>
        <w:rPr>
          <w:noProof/>
        </w:rPr>
        <w:drawing>
          <wp:inline distT="0" distB="0" distL="0" distR="0" wp14:anchorId="2CD775B9" wp14:editId="60CBFCD1">
            <wp:extent cx="2453926" cy="2039257"/>
            <wp:effectExtent l="0" t="0" r="381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3"/>
                    <a:srcRect l="21906" t="8122" r="20033" b="6108"/>
                    <a:stretch/>
                  </pic:blipFill>
                  <pic:spPr bwMode="auto">
                    <a:xfrm>
                      <a:off x="0" y="0"/>
                      <a:ext cx="2461926" cy="20459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CAECA20" wp14:editId="288CEC31">
            <wp:extent cx="2423885" cy="1921834"/>
            <wp:effectExtent l="0" t="0" r="0" b="254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4"/>
                    <a:srcRect l="19755" t="8839" r="19891" b="6097"/>
                    <a:stretch/>
                  </pic:blipFill>
                  <pic:spPr bwMode="auto">
                    <a:xfrm>
                      <a:off x="0" y="0"/>
                      <a:ext cx="2437366" cy="19325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D0CE4" w:rsidRDefault="005D0CE4" w:rsidP="005D0CE4"/>
    <w:p w:rsidR="005D0CE4" w:rsidRDefault="005D0CE4" w:rsidP="005D0CE4">
      <w:r>
        <w:t xml:space="preserve">No heat leaks around the boundaries and the heat gradually lost from the system even faster </w:t>
      </w:r>
      <w:proofErr w:type="spellStart"/>
      <w:r>
        <w:t>that</w:t>
      </w:r>
      <w:proofErr w:type="spellEnd"/>
      <w:r>
        <w:t xml:space="preserve"> just diffusion equation. (the heat throw itself into the “black hole” wall)</w:t>
      </w:r>
    </w:p>
    <w:p w:rsidR="005D0CE4" w:rsidRDefault="005D0CE4" w:rsidP="005D0CE4">
      <w:r>
        <w:br w:type="page"/>
      </w:r>
    </w:p>
    <w:p w:rsidR="005D0CE4" w:rsidRDefault="005D0CE4" w:rsidP="005D0CE4">
      <w:pPr>
        <w:pStyle w:val="Heading3"/>
      </w:pPr>
      <w:bookmarkStart w:id="23" w:name="_Toc498290443"/>
      <w:r>
        <w:lastRenderedPageBreak/>
        <w:t>Neumann (Non-linear, G=5)</w:t>
      </w:r>
      <w:bookmarkEnd w:id="23"/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eu</w:t>
      </w:r>
      <w:proofErr w:type="spell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, g=0, </w:t>
      </w:r>
      <w:proofErr w:type="spell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=1):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C03219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,d</w:t>
      </w:r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,d2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.copy</w:t>
      </w:r>
      <w:proofErr w:type="spellEnd"/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)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 = </w:t>
      </w:r>
      <w:proofErr w:type="spellStart"/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0)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right = </w:t>
      </w:r>
      <w:proofErr w:type="spellStart"/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0)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up = </w:t>
      </w:r>
      <w:proofErr w:type="spellStart"/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1)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down = </w:t>
      </w:r>
      <w:proofErr w:type="spellStart"/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1)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1 = -2 * dx * g + </w:t>
      </w:r>
      <w:proofErr w:type="spell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[1,</w:t>
      </w:r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:grid</w:t>
      </w:r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y-1]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2 = -2 * dx * g</w:t>
      </w:r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+</w:t>
      </w:r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proofErr w:type="spell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[grid_x-2,</w:t>
      </w:r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:grid</w:t>
      </w:r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y-1]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3 = -2 * dx * g</w:t>
      </w:r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+</w:t>
      </w:r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proofErr w:type="spell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[grid_x-2,</w:t>
      </w:r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:grid</w:t>
      </w:r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y-1]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4 = -2 * dx * g</w:t>
      </w:r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+</w:t>
      </w:r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proofErr w:type="spell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[</w:t>
      </w:r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:grid</w:t>
      </w:r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x-1,grid_y-2]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1 = ghost1 &gt; 0 * ghost</w:t>
      </w:r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  </w:t>
      </w:r>
      <w:r>
        <w:rPr>
          <w:rFonts w:ascii="Consolas" w:eastAsia="Times New Roman" w:hAnsi="Consolas" w:cs="Times New Roman"/>
          <w:color w:val="00B050"/>
          <w:sz w:val="18"/>
          <w:szCs w:val="18"/>
          <w:bdr w:val="none" w:sz="0" w:space="0" w:color="auto" w:frame="1"/>
        </w:rPr>
        <w:t>#</w:t>
      </w:r>
      <w:proofErr w:type="gramEnd"/>
      <w:r>
        <w:rPr>
          <w:rFonts w:ascii="Consolas" w:eastAsia="Times New Roman" w:hAnsi="Consolas" w:cs="Times New Roman"/>
          <w:color w:val="00B050"/>
          <w:sz w:val="18"/>
          <w:szCs w:val="18"/>
          <w:bdr w:val="none" w:sz="0" w:space="0" w:color="auto" w:frame="1"/>
        </w:rPr>
        <w:t>prevent negative value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2 = ghost2 &gt; 0 * ghost2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3 = ghost3 &gt; 0 * ghost3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4 = ghost4 &gt; 0 * ghost4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[</w:t>
      </w:r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0,:</w:t>
      </w:r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],right[grid_x-1,:],up[:,grid_y-1],down[:,0] = 0,0,0,0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 = </w:t>
      </w:r>
      <w:proofErr w:type="spell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-dt</w:t>
      </w:r>
      <w:proofErr w:type="spell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*</w:t>
      </w:r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proofErr w:type="spell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/dx*(2 * </w:t>
      </w:r>
      <w:proofErr w:type="spell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- left - down) + d2 * (left+right+up+down-4*</w:t>
      </w:r>
      <w:proofErr w:type="spell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[0,</w:t>
      </w:r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:grid</w:t>
      </w:r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y-1] += d2 * ghost1 + </w:t>
      </w:r>
      <w:proofErr w:type="spell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t</w:t>
      </w:r>
      <w:proofErr w:type="spellEnd"/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*</w:t>
      </w:r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[0,1:grid_y-1]  </w:t>
      </w:r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/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x*ghost1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[grid_x-1,</w:t>
      </w:r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:grid</w:t>
      </w:r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y-1] += d2 * ghost2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[</w:t>
      </w:r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:grid</w:t>
      </w:r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x-1,0] += d2 * ghost3 + </w:t>
      </w:r>
      <w:proofErr w:type="spell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t</w:t>
      </w:r>
      <w:proofErr w:type="spellEnd"/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*</w:t>
      </w:r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[1:grid_x-1,0]  /</w:t>
      </w:r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x</w:t>
      </w:r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*</w:t>
      </w:r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host3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[</w:t>
      </w:r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:grid</w:t>
      </w:r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x-1,grid_y-1] += d2 * ghost4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C03219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1: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</w:t>
      </w:r>
      <w:proofErr w:type="spell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activate</w:t>
      </w:r>
      <w:proofErr w:type="spell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C03219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2: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3d_activate(</w:t>
      </w:r>
      <w:proofErr w:type="spellStart"/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Default="005D0CE4" w:rsidP="005D0CE4">
      <w:r>
        <w:br w:type="page"/>
      </w:r>
    </w:p>
    <w:p w:rsidR="005D0CE4" w:rsidRDefault="005D0CE4" w:rsidP="005D0CE4">
      <w:r>
        <w:rPr>
          <w:noProof/>
        </w:rPr>
        <w:lastRenderedPageBreak/>
        <w:drawing>
          <wp:inline distT="0" distB="0" distL="0" distR="0" wp14:anchorId="414DE0FA" wp14:editId="63BCB41B">
            <wp:extent cx="2538403" cy="2171548"/>
            <wp:effectExtent l="0" t="0" r="0" b="63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5"/>
                    <a:srcRect l="21771" t="6688" r="20571" b="5631"/>
                    <a:stretch/>
                  </pic:blipFill>
                  <pic:spPr bwMode="auto">
                    <a:xfrm>
                      <a:off x="0" y="0"/>
                      <a:ext cx="2546532" cy="21785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9564F1E" wp14:editId="5F260D89">
            <wp:extent cx="2619829" cy="2152817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6"/>
                    <a:srcRect l="18814" t="4061" r="19356" b="5624"/>
                    <a:stretch/>
                  </pic:blipFill>
                  <pic:spPr bwMode="auto">
                    <a:xfrm>
                      <a:off x="0" y="0"/>
                      <a:ext cx="2638873" cy="21684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D0CE4" w:rsidRDefault="005D0CE4" w:rsidP="005D0CE4"/>
    <w:p w:rsidR="005D0CE4" w:rsidRDefault="005D0CE4" w:rsidP="005D0CE4">
      <w:r>
        <w:t xml:space="preserve">Extend from the </w:t>
      </w:r>
      <w:proofErr w:type="spellStart"/>
      <w:r>
        <w:t>Dirichlet</w:t>
      </w:r>
      <w:proofErr w:type="spellEnd"/>
      <w:r>
        <w:t xml:space="preserve"> condition, the wall’s heat was affected by the blob of heat that was approaching the it. In this case G=5 so we can see some gradient or some slopes near the wall.</w:t>
      </w:r>
    </w:p>
    <w:p w:rsidR="005D0CE4" w:rsidRDefault="005D0CE4" w:rsidP="005D0CE4">
      <w:r>
        <w:br w:type="page"/>
      </w:r>
    </w:p>
    <w:p w:rsidR="005D0CE4" w:rsidRDefault="005D0CE4" w:rsidP="005D0CE4">
      <w:pPr>
        <w:pStyle w:val="Heading2"/>
      </w:pPr>
      <w:bookmarkStart w:id="24" w:name="_Toc498290444"/>
      <w:r>
        <w:lastRenderedPageBreak/>
        <w:t>Application of Burger’s Equation [Q.4]</w:t>
      </w:r>
      <w:bookmarkEnd w:id="24"/>
    </w:p>
    <w:p w:rsidR="005D0CE4" w:rsidRDefault="005D0CE4" w:rsidP="005D0CE4">
      <w:pPr>
        <w:pStyle w:val="ListParagraph"/>
        <w:numPr>
          <w:ilvl w:val="0"/>
          <w:numId w:val="37"/>
        </w:numPr>
        <w:ind w:leftChars="0"/>
      </w:pPr>
      <w:r>
        <w:t>Used in Fluid Mechanic</w:t>
      </w:r>
    </w:p>
    <w:p w:rsidR="005D0CE4" w:rsidRDefault="005D0CE4" w:rsidP="005D0CE4">
      <w:pPr>
        <w:pStyle w:val="ListParagraph"/>
        <w:ind w:leftChars="0" w:left="720"/>
      </w:pPr>
      <w:r>
        <w:t xml:space="preserve">We describe the motion of fluid with viscosity by </w:t>
      </w:r>
      <w:proofErr w:type="spellStart"/>
      <w:r w:rsidRPr="000E70A7">
        <w:t>Navier</w:t>
      </w:r>
      <w:proofErr w:type="spellEnd"/>
      <w:r w:rsidRPr="000E70A7">
        <w:t>–Stokes equations</w:t>
      </w:r>
      <w:r>
        <w:t xml:space="preserve"> which is the equation cannot be solved for analytical solution right now. The general formula is too long so we will refer only the case of incompressible fluid </w:t>
      </w:r>
      <w:proofErr w:type="spellStart"/>
      <w:r>
        <w:t>Navier</w:t>
      </w:r>
      <w:proofErr w:type="spellEnd"/>
      <w:r>
        <w:t>-Stokes in convection</w:t>
      </w:r>
    </w:p>
    <w:p w:rsidR="005D0CE4" w:rsidRDefault="005D0CE4" w:rsidP="005D0CE4">
      <w:pPr>
        <w:pStyle w:val="ListParagraph"/>
        <w:ind w:leftChars="0" w:left="720"/>
        <w:jc w:val="center"/>
      </w:pPr>
      <w:r w:rsidRPr="00B622ED">
        <w:rPr>
          <w:position w:val="-24"/>
        </w:rPr>
        <w:object w:dxaOrig="3060" w:dyaOrig="620">
          <v:shape id="_x0000_i1044" type="#_x0000_t75" style="width:152.55pt;height:30.85pt" o:ole="">
            <v:imagedata r:id="rId77" o:title=""/>
          </v:shape>
          <o:OLEObject Type="Embed" ProgID="Equation.DSMT4" ShapeID="_x0000_i1044" DrawAspect="Content" ObjectID="_1572034095" r:id="rId78"/>
        </w:object>
      </w:r>
    </w:p>
    <w:p w:rsidR="005D0CE4" w:rsidRDefault="005D0CE4" w:rsidP="005D0CE4">
      <w:pPr>
        <w:pStyle w:val="ListParagraph"/>
        <w:ind w:leftChars="0" w:left="720"/>
      </w:pPr>
      <w:r>
        <w:t>If we consider in the simpler case such as homogenous differential equation (no internal and external source), it will become non-linear burger equation.</w:t>
      </w:r>
    </w:p>
    <w:p w:rsidR="005D0CE4" w:rsidRDefault="005D0CE4" w:rsidP="005D0CE4">
      <w:pPr>
        <w:pStyle w:val="ListParagraph"/>
        <w:ind w:leftChars="0" w:left="720"/>
        <w:jc w:val="center"/>
      </w:pPr>
      <w:r w:rsidRPr="00B622ED">
        <w:rPr>
          <w:position w:val="-24"/>
        </w:rPr>
        <w:object w:dxaOrig="2040" w:dyaOrig="620">
          <v:shape id="_x0000_i1045" type="#_x0000_t75" style="width:101.7pt;height:30.85pt" o:ole="">
            <v:imagedata r:id="rId79" o:title=""/>
          </v:shape>
          <o:OLEObject Type="Embed" ProgID="Equation.DSMT4" ShapeID="_x0000_i1045" DrawAspect="Content" ObjectID="_1572034096" r:id="rId80"/>
        </w:object>
      </w:r>
    </w:p>
    <w:p w:rsidR="005D0CE4" w:rsidRDefault="005D0CE4" w:rsidP="005D0CE4">
      <w:pPr>
        <w:pStyle w:val="ListParagraph"/>
        <w:numPr>
          <w:ilvl w:val="0"/>
          <w:numId w:val="37"/>
        </w:numPr>
        <w:ind w:leftChars="0"/>
      </w:pPr>
      <w:r>
        <w:t>Toy model</w:t>
      </w:r>
    </w:p>
    <w:p w:rsidR="005D0CE4" w:rsidRDefault="005D0CE4" w:rsidP="005D0CE4">
      <w:pPr>
        <w:pStyle w:val="ListParagraph"/>
        <w:ind w:leftChars="0" w:left="720"/>
      </w:pPr>
      <w:r>
        <w:t>Toy model is given a mean as a tool used to understand some behavior of the system but in simpler way rather than a generally complex model. One interesting model is traffic flow.</w:t>
      </w:r>
    </w:p>
    <w:p w:rsidR="005D0CE4" w:rsidRDefault="005D0CE4" w:rsidP="005D0CE4">
      <w:pPr>
        <w:pStyle w:val="ListParagraph"/>
        <w:ind w:leftChars="0" w:left="720"/>
      </w:pPr>
      <w:r>
        <w:t xml:space="preserve">Given that </w:t>
      </w:r>
      <w:r w:rsidRPr="002B4F28">
        <w:rPr>
          <w:position w:val="-10"/>
        </w:rPr>
        <w:object w:dxaOrig="240" w:dyaOrig="260">
          <v:shape id="_x0000_i1046" type="#_x0000_t75" style="width:12pt;height:13.15pt" o:ole="">
            <v:imagedata r:id="rId81" o:title=""/>
          </v:shape>
          <o:OLEObject Type="Embed" ProgID="Equation.DSMT4" ShapeID="_x0000_i1046" DrawAspect="Content" ObjectID="_1572034097" r:id="rId82"/>
        </w:object>
      </w:r>
      <w:r>
        <w:t xml:space="preserve"> is the density of the cars (</w:t>
      </w:r>
      <w:r w:rsidRPr="002B4F28">
        <w:rPr>
          <w:position w:val="-12"/>
        </w:rPr>
        <w:object w:dxaOrig="460" w:dyaOrig="360">
          <v:shape id="_x0000_i1047" type="#_x0000_t75" style="width:22.85pt;height:18.3pt" o:ole="">
            <v:imagedata r:id="rId83" o:title=""/>
          </v:shape>
          <o:OLEObject Type="Embed" ProgID="Equation.DSMT4" ShapeID="_x0000_i1047" DrawAspect="Content" ObjectID="_1572034098" r:id="rId84"/>
        </w:object>
      </w:r>
      <w:r>
        <w:t>has meaning as bumper hit the front car!)</w:t>
      </w:r>
    </w:p>
    <w:p w:rsidR="005D0CE4" w:rsidRDefault="005D0CE4" w:rsidP="005D0CE4">
      <w:pPr>
        <w:pStyle w:val="ListParagraph"/>
        <w:ind w:leftChars="0" w:left="720"/>
        <w:jc w:val="center"/>
      </w:pPr>
      <w:r w:rsidRPr="00165062">
        <w:rPr>
          <w:position w:val="-30"/>
        </w:rPr>
        <w:object w:dxaOrig="3159" w:dyaOrig="680">
          <v:shape id="_x0000_i1048" type="#_x0000_t75" style="width:157.65pt;height:34.3pt" o:ole="">
            <v:imagedata r:id="rId85" o:title=""/>
          </v:shape>
          <o:OLEObject Type="Embed" ProgID="Equation.DSMT4" ShapeID="_x0000_i1048" DrawAspect="Content" ObjectID="_1572034099" r:id="rId86"/>
        </w:object>
      </w:r>
    </w:p>
    <w:p w:rsidR="005D0CE4" w:rsidRDefault="005D0CE4" w:rsidP="005D0CE4">
      <w:pPr>
        <w:pStyle w:val="ListParagraph"/>
        <w:numPr>
          <w:ilvl w:val="0"/>
          <w:numId w:val="37"/>
        </w:numPr>
        <w:ind w:leftChars="0"/>
      </w:pPr>
      <w:r>
        <w:t>Nuclear fusion reactor</w:t>
      </w:r>
    </w:p>
    <w:p w:rsidR="005D0CE4" w:rsidRDefault="005D0CE4" w:rsidP="005D0CE4">
      <w:pPr>
        <w:pStyle w:val="ListParagraph"/>
        <w:ind w:leftChars="0" w:left="720"/>
      </w:pPr>
      <w:r>
        <w:t>In the nuclear fusion reactor, there is a part called “Lithium blanket” where playing role as a cooler for the reactor. Lithium blanket is contained of liquid lithium and controlled by magnetic force. Consequently, there is need to study how to control the flow of this blanket.</w:t>
      </w:r>
    </w:p>
    <w:p w:rsidR="005D0CE4" w:rsidRDefault="005D0CE4" w:rsidP="005D0CE4">
      <w:pPr>
        <w:pStyle w:val="ListParagraph"/>
        <w:ind w:leftChars="0" w:left="720"/>
      </w:pPr>
      <w:r>
        <w:t xml:space="preserve">The model is as similar to </w:t>
      </w:r>
      <w:proofErr w:type="spellStart"/>
      <w:r>
        <w:t>Navier</w:t>
      </w:r>
      <w:proofErr w:type="spellEnd"/>
      <w:r>
        <w:t>-Stokes Burger’s equation with external source.</w:t>
      </w:r>
    </w:p>
    <w:p w:rsidR="005D0CE4" w:rsidRDefault="005D0CE4" w:rsidP="005D0CE4">
      <w:pPr>
        <w:pStyle w:val="ListParagraph"/>
        <w:ind w:leftChars="0" w:left="720"/>
      </w:pPr>
      <w:r w:rsidRPr="001F340E">
        <w:rPr>
          <w:position w:val="-12"/>
        </w:rPr>
        <w:object w:dxaOrig="1860" w:dyaOrig="360">
          <v:shape id="_x0000_i1049" type="#_x0000_t75" style="width:92.55pt;height:18.3pt" o:ole="">
            <v:imagedata r:id="rId87" o:title=""/>
          </v:shape>
          <o:OLEObject Type="Embed" ProgID="Equation.DSMT4" ShapeID="_x0000_i1049" DrawAspect="Content" ObjectID="_1572034100" r:id="rId88"/>
        </w:object>
      </w:r>
    </w:p>
    <w:p w:rsidR="005D0CE4" w:rsidRPr="003D79BF" w:rsidRDefault="005D0CE4" w:rsidP="005D0CE4">
      <w:pPr>
        <w:pStyle w:val="ListParagraph"/>
        <w:ind w:leftChars="0" w:left="720"/>
      </w:pPr>
      <w:r>
        <w:t xml:space="preserve">Where </w:t>
      </w:r>
      <w:r w:rsidRPr="001F340E">
        <w:rPr>
          <w:position w:val="-12"/>
        </w:rPr>
        <w:object w:dxaOrig="300" w:dyaOrig="360">
          <v:shape id="_x0000_i1050" type="#_x0000_t75" style="width:14.85pt;height:18.3pt" o:ole="">
            <v:imagedata r:id="rId89" o:title=""/>
          </v:shape>
          <o:OLEObject Type="Embed" ProgID="Equation.DSMT4" ShapeID="_x0000_i1050" DrawAspect="Content" ObjectID="_1572034101" r:id="rId90"/>
        </w:object>
      </w:r>
      <w:r>
        <w:t xml:space="preserve"> is applied magnetic field. For example, </w:t>
      </w:r>
      <w:r w:rsidRPr="009F454D">
        <w:rPr>
          <w:position w:val="-28"/>
        </w:rPr>
        <w:object w:dxaOrig="1760" w:dyaOrig="680">
          <v:shape id="_x0000_i1051" type="#_x0000_t75" style="width:88pt;height:34.3pt" o:ole="">
            <v:imagedata r:id="rId91" o:title=""/>
          </v:shape>
          <o:OLEObject Type="Embed" ProgID="Equation.DSMT4" ShapeID="_x0000_i1051" DrawAspect="Content" ObjectID="_1572034102" r:id="rId92"/>
        </w:object>
      </w:r>
      <w:r>
        <w:t>.</w:t>
      </w:r>
    </w:p>
    <w:p w:rsidR="005D0CE4" w:rsidRDefault="005D0CE4" w:rsidP="005D0CE4">
      <w:r>
        <w:t>Ref:</w:t>
      </w:r>
    </w:p>
    <w:p w:rsidR="005D0CE4" w:rsidRDefault="005D0CE4" w:rsidP="005D0CE4">
      <w:pPr>
        <w:pStyle w:val="Bibliography"/>
        <w:ind w:left="720" w:hanging="720"/>
        <w:rPr>
          <w:noProof/>
          <w:sz w:val="24"/>
          <w:szCs w:val="24"/>
        </w:rPr>
      </w:pPr>
      <w:r>
        <w:fldChar w:fldCharType="begin"/>
      </w:r>
      <w:r>
        <w:instrText xml:space="preserve"> BIBLIOGRAPHY  \l 1033 </w:instrText>
      </w:r>
      <w:r>
        <w:fldChar w:fldCharType="separate"/>
      </w:r>
      <w:r>
        <w:rPr>
          <w:i/>
          <w:iCs/>
          <w:noProof/>
        </w:rPr>
        <w:t>Application of Generalize Burger's Equation.</w:t>
      </w:r>
      <w:r>
        <w:rPr>
          <w:noProof/>
        </w:rPr>
        <w:t xml:space="preserve"> (n.d.). Retrieved from Shodhganga: http://shodhganga.inflibnet.ac.in/bitstream/10603/37622/11/11_chapter%204.pdf</w:t>
      </w:r>
    </w:p>
    <w:p w:rsidR="005D0CE4" w:rsidRDefault="005D0CE4" w:rsidP="005D0CE4">
      <w:pPr>
        <w:pStyle w:val="Bibliography"/>
        <w:ind w:left="720" w:hanging="720"/>
        <w:rPr>
          <w:noProof/>
        </w:rPr>
      </w:pPr>
      <w:r>
        <w:rPr>
          <w:noProof/>
        </w:rPr>
        <w:t xml:space="preserve">Landajuela, M. (2011). Burgers equation. </w:t>
      </w:r>
      <w:r>
        <w:rPr>
          <w:i/>
          <w:iCs/>
          <w:noProof/>
        </w:rPr>
        <w:t>bcam</w:t>
      </w:r>
      <w:r>
        <w:rPr>
          <w:noProof/>
        </w:rPr>
        <w:t>, 2-3.</w:t>
      </w:r>
    </w:p>
    <w:p w:rsidR="005D0CE4" w:rsidRDefault="005D0CE4" w:rsidP="005D0CE4">
      <w:pPr>
        <w:pStyle w:val="Bibliography"/>
        <w:ind w:left="720" w:hanging="720"/>
        <w:rPr>
          <w:noProof/>
        </w:rPr>
      </w:pPr>
      <w:r>
        <w:rPr>
          <w:i/>
          <w:iCs/>
          <w:noProof/>
        </w:rPr>
        <w:t>Viscous Burgers equation physical meaning</w:t>
      </w:r>
      <w:r>
        <w:rPr>
          <w:noProof/>
        </w:rPr>
        <w:t>. (2014, 7 23). Retrieved from Physics Stackexchange: https://physics.stackexchange.com/questions/127771/viscous-burgers-equation-physical-meaning</w:t>
      </w:r>
    </w:p>
    <w:p w:rsidR="005D0CE4" w:rsidRPr="00211B5F" w:rsidRDefault="005D0CE4" w:rsidP="005D0CE4">
      <w:r>
        <w:fldChar w:fldCharType="end"/>
      </w:r>
      <w:r>
        <w:br w:type="page"/>
      </w:r>
    </w:p>
    <w:p w:rsidR="005D0CE4" w:rsidRDefault="005D0CE4" w:rsidP="005D0CE4">
      <w:pPr>
        <w:pStyle w:val="Heading2"/>
      </w:pPr>
      <w:bookmarkStart w:id="25" w:name="_Toc498290445"/>
      <w:r>
        <w:lastRenderedPageBreak/>
        <w:t>Python Code</w:t>
      </w:r>
      <w:bookmarkEnd w:id="25"/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mport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umpy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as np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mport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matplotlib.pyplot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as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from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mpl_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oolkits.mplot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3d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mport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Axes3D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mport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os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from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matplotlib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mport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animation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ir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os.path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.dirnam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os.path.realpath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__file__)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os.chdir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ir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x = 0.1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y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dx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 = 2.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v = 2.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rid_x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100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rid_y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100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t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100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1 = 0.1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2 = 0.05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t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d2 * (dx**2)/v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init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: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zeros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(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rid_x,grid_y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[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70:90, 70:90] = 80.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return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T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linspace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0,dx * (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rid_x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- 1),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rid_x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y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linspace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0,dy * (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rid_y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- 1),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rid_y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meshgrid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map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cm.get_cmap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r w:rsidRPr="009021E6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"jet"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map.set_over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r w:rsidRPr="009021E6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grey'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 = 5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levels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arange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0.,100.,0.2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ount = 1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icount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0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init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lastRenderedPageBreak/>
        <w:t>fig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figure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x =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fig.gca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projection=</w:t>
      </w:r>
      <w:r w:rsidRPr="009021E6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3d'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l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contourf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,T,levels,cmap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=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map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colorbar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cl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activat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: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T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cla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clf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xlim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0.,np.max(x)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ylim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0.,np.max(x)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contourf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,T,levels,cmap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=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map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text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max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x)*0.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8,np.max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y)+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y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021E6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"t=%01.5f"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%(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t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*n)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plot3d_activate(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: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x.cla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x.set_xlim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0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.,np.max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x)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x.set_ylim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0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.,np.max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y)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x.set_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zlim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0.,300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cl = 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x.plot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surface(X,Y,T,linewidth=0,vmin=np.min(levels),vmax=np.max(levels), cmap=cmap,antialiased=False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yc_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var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,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=1):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,d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,d2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.copy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0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right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0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up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1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down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1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 = Tn-dt*(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sqrt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80**2-Tn ** 2))/dx*(2 * Tn - left - down) + d2 * (left+right+up+down-4*Tn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1: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activat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2: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3d_activate(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lastRenderedPageBreak/>
        <w:t>de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yc_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o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,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=1):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,d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,d2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.copy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0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right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0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up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1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down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1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 = Tn-d1*(2 * Tn - 1.5*left - 0.5*down) + d2 * (left+right+up+down-4*Tn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1: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activat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2: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3d_activate(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er_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var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,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=1):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,d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,d2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[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0,: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],T[:,0], T[grid_x-1,:], T[:, grid_y-1] = 0,0,0,0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.copy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0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right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0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up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1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down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1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 = Tn-dt*(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sqrt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 ** 2))/dx*(2 * Tn - left - down) + d2 * (left+right+up+down-4*Tn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1: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activat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2: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3d_activate(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eu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, g=0,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=1):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,d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,d2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.copy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0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right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0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up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1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lastRenderedPageBreak/>
        <w:t>    down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1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1 = -2 * dx * g +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[1,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:grid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y-1]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2 = -2 * dx *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+T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[grid_x-2,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:grid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y-1]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3 = -2 * dx *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+T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[grid_x-2,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:grid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y-1]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4 = -2 * dx *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+T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[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:grid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x-1,grid_y-2]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1 = ghost1 &gt; 0 * ghost1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2 = ghost2 &gt; 0 * ghost2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3 = ghost3 &gt; 0 * ghost3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4 = ghost4 &gt; 0 * ghost4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[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0,: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],right[grid_x-1,:],up[:,grid_y-1],down[:,0] = 0,0,0,0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 = Tn-dt*(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sqrt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 ** 2))/dx*(2 * Tn - left - down) + d2 * (left+right+up+down-4*Tn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[0,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:grid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y-1] += d2 * ghost1 +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t</w:t>
      </w:r>
      <w:proofErr w:type="spellEnd"/>
      <w:r w:rsidRPr="009D03BF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* 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[0,1:grid_y-1]/dx*ghost1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[grid_x-1,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:grid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y-1] += d2 * ghost2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[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:grid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x-1,0] += d2 * ghost3 +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t</w:t>
      </w:r>
      <w:proofErr w:type="spellEnd"/>
      <w:r w:rsidRPr="00966F64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* 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[1:grid_x-1,0]/dx*ghost3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[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:grid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x-1,grid_y-1] += d2 * ghost4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1: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activat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2: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3d_activate(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 = 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nimation.FuncAnimation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fig, der_var,fargs=(2), frames=200,interval=10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.save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r w:rsidRPr="009021E6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3d-der-var.mp4'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fps=30,extra_args=[</w:t>
      </w:r>
      <w:r w:rsidRPr="009021E6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-vcodec'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021E6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bx264'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])  </w:t>
      </w:r>
    </w:p>
    <w:p w:rsidR="005D0CE4" w:rsidRPr="009021E6" w:rsidRDefault="005D0CE4" w:rsidP="005D0CE4"/>
    <w:p w:rsidR="00CB4045" w:rsidRPr="00CB4045" w:rsidRDefault="00CB4045" w:rsidP="00CB4045"/>
    <w:sectPr w:rsidR="00CB4045" w:rsidRPr="00CB4045" w:rsidSect="004631A2">
      <w:footerReference w:type="default" r:id="rId93"/>
      <w:pgSz w:w="11906" w:h="16838"/>
      <w:pgMar w:top="1985" w:right="1701" w:bottom="1701" w:left="1701" w:header="851" w:footer="992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80D9D" w:rsidRDefault="00380D9D" w:rsidP="002C45B9">
      <w:r>
        <w:separator/>
      </w:r>
    </w:p>
  </w:endnote>
  <w:endnote w:type="continuationSeparator" w:id="0">
    <w:p w:rsidR="00380D9D" w:rsidRDefault="00380D9D" w:rsidP="002C45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GGothicM">
    <w:altName w:val="MS Mincho"/>
    <w:panose1 w:val="00000000000000000000"/>
    <w:charset w:val="80"/>
    <w:family w:val="roman"/>
    <w:notTrueType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15025469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6619E" w:rsidRDefault="0086619E">
        <w:pPr>
          <w:pStyle w:val="Footer"/>
          <w:jc w:val="center"/>
        </w:pPr>
        <w:r>
          <w:fldChar w:fldCharType="begin"/>
        </w:r>
        <w:r>
          <w:instrText xml:space="preserve"> PAGE   \</w:instrText>
        </w:r>
        <w:r>
          <w:rPr>
            <w:rFonts w:cs="Angsana New"/>
            <w:cs/>
            <w:lang w:bidi="th-TH"/>
          </w:rPr>
          <w:instrText xml:space="preserve">* </w:instrText>
        </w:r>
        <w:r>
          <w:instrText xml:space="preserve">MERGEFORMAT </w:instrText>
        </w:r>
        <w:r>
          <w:fldChar w:fldCharType="separate"/>
        </w:r>
        <w:r w:rsidR="0055058C">
          <w:rPr>
            <w:noProof/>
          </w:rPr>
          <w:t>20</w:t>
        </w:r>
        <w:r>
          <w:rPr>
            <w:noProof/>
          </w:rPr>
          <w:fldChar w:fldCharType="end"/>
        </w:r>
      </w:p>
    </w:sdtContent>
  </w:sdt>
  <w:p w:rsidR="0086619E" w:rsidRDefault="0086619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80D9D" w:rsidRDefault="00380D9D" w:rsidP="002C45B9">
      <w:r>
        <w:separator/>
      </w:r>
    </w:p>
  </w:footnote>
  <w:footnote w:type="continuationSeparator" w:id="0">
    <w:p w:rsidR="00380D9D" w:rsidRDefault="00380D9D" w:rsidP="002C45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DE4113"/>
    <w:multiLevelType w:val="multilevel"/>
    <w:tmpl w:val="E5B634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2290116"/>
    <w:multiLevelType w:val="multilevel"/>
    <w:tmpl w:val="B058CF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27B5722"/>
    <w:multiLevelType w:val="multilevel"/>
    <w:tmpl w:val="D95E91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8B94803"/>
    <w:multiLevelType w:val="hybridMultilevel"/>
    <w:tmpl w:val="0A5007FE"/>
    <w:lvl w:ilvl="0" w:tplc="A328A050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FDB713C"/>
    <w:multiLevelType w:val="multilevel"/>
    <w:tmpl w:val="3FC6E3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3D213C2"/>
    <w:multiLevelType w:val="multilevel"/>
    <w:tmpl w:val="452CFF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183A0CBE"/>
    <w:multiLevelType w:val="multilevel"/>
    <w:tmpl w:val="1C0E8D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A892E1C"/>
    <w:multiLevelType w:val="multilevel"/>
    <w:tmpl w:val="3FC6E3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1DFB5361"/>
    <w:multiLevelType w:val="hybridMultilevel"/>
    <w:tmpl w:val="DD8859F4"/>
    <w:lvl w:ilvl="0" w:tplc="A328A050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4D06690"/>
    <w:multiLevelType w:val="multilevel"/>
    <w:tmpl w:val="E5B634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96D75F8"/>
    <w:multiLevelType w:val="multilevel"/>
    <w:tmpl w:val="00DEA9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9794422"/>
    <w:multiLevelType w:val="multilevel"/>
    <w:tmpl w:val="24F2BE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35025EDB"/>
    <w:multiLevelType w:val="hybridMultilevel"/>
    <w:tmpl w:val="3A5E7402"/>
    <w:lvl w:ilvl="0" w:tplc="ED5C9824">
      <w:start w:val="1"/>
      <w:numFmt w:val="upperLetter"/>
      <w:pStyle w:val="Heading2"/>
      <w:lvlText w:val="%1."/>
      <w:lvlJc w:val="left"/>
      <w:pPr>
        <w:ind w:left="420" w:hanging="420"/>
      </w:pPr>
      <w:rPr>
        <w:rFonts w:ascii="Times New Roman" w:eastAsia="MS Mincho" w:hAnsi="Times New Roman" w:hint="default"/>
        <w:b w:val="0"/>
        <w:i w:val="0"/>
        <w:sz w:val="20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3" w15:restartNumberingAfterBreak="0">
    <w:nsid w:val="38A43CE1"/>
    <w:multiLevelType w:val="multilevel"/>
    <w:tmpl w:val="7F428A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42172569"/>
    <w:multiLevelType w:val="multilevel"/>
    <w:tmpl w:val="3FC6E3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42515C1F"/>
    <w:multiLevelType w:val="multilevel"/>
    <w:tmpl w:val="959A9D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42B67D17"/>
    <w:multiLevelType w:val="multilevel"/>
    <w:tmpl w:val="74A8AE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44B347A5"/>
    <w:multiLevelType w:val="multilevel"/>
    <w:tmpl w:val="A73663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48425418"/>
    <w:multiLevelType w:val="multilevel"/>
    <w:tmpl w:val="3FC6E3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4EDC111E"/>
    <w:multiLevelType w:val="multilevel"/>
    <w:tmpl w:val="C45692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4FD73C20"/>
    <w:multiLevelType w:val="multilevel"/>
    <w:tmpl w:val="B060F8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50C61061"/>
    <w:multiLevelType w:val="multilevel"/>
    <w:tmpl w:val="23EED1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56D458E4"/>
    <w:multiLevelType w:val="multilevel"/>
    <w:tmpl w:val="F2962E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57B62E84"/>
    <w:multiLevelType w:val="multilevel"/>
    <w:tmpl w:val="4EA6CB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59C77B52"/>
    <w:multiLevelType w:val="multilevel"/>
    <w:tmpl w:val="BB82DD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5A7208DB"/>
    <w:multiLevelType w:val="multilevel"/>
    <w:tmpl w:val="E5B634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5B4E1322"/>
    <w:multiLevelType w:val="multilevel"/>
    <w:tmpl w:val="3FC6E3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5D460D1F"/>
    <w:multiLevelType w:val="multilevel"/>
    <w:tmpl w:val="E5B634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5F214251"/>
    <w:multiLevelType w:val="multilevel"/>
    <w:tmpl w:val="3FC6E3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60561BFE"/>
    <w:multiLevelType w:val="hybridMultilevel"/>
    <w:tmpl w:val="C8DE5F9E"/>
    <w:lvl w:ilvl="0" w:tplc="A328A050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0C524EA"/>
    <w:multiLevelType w:val="multilevel"/>
    <w:tmpl w:val="AFCA6B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643920EF"/>
    <w:multiLevelType w:val="multilevel"/>
    <w:tmpl w:val="3EBAC06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6D564905"/>
    <w:multiLevelType w:val="hybridMultilevel"/>
    <w:tmpl w:val="597AFD8C"/>
    <w:lvl w:ilvl="0" w:tplc="C60EAD0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6C42ED0">
      <w:start w:val="1"/>
      <w:numFmt w:val="lowerLetter"/>
      <w:lvlText w:val="%2."/>
      <w:lvlJc w:val="left"/>
      <w:pPr>
        <w:ind w:left="840" w:hanging="420"/>
      </w:pPr>
      <w:rPr>
        <w:rFonts w:ascii="Times New Roman" w:eastAsia="MS Mincho" w:hAnsi="Times New Roman" w:hint="default"/>
        <w:b w:val="0"/>
        <w:i w:val="0"/>
        <w:sz w:val="20"/>
      </w:r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33" w15:restartNumberingAfterBreak="0">
    <w:nsid w:val="73A71E03"/>
    <w:multiLevelType w:val="multilevel"/>
    <w:tmpl w:val="3FC6E3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774279AE"/>
    <w:multiLevelType w:val="hybridMultilevel"/>
    <w:tmpl w:val="B35A32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7F65D9E"/>
    <w:multiLevelType w:val="multilevel"/>
    <w:tmpl w:val="E5B634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 w15:restartNumberingAfterBreak="0">
    <w:nsid w:val="7AD22E70"/>
    <w:multiLevelType w:val="multilevel"/>
    <w:tmpl w:val="63DA0F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2"/>
  </w:num>
  <w:num w:numId="2">
    <w:abstractNumId w:val="12"/>
  </w:num>
  <w:num w:numId="3">
    <w:abstractNumId w:val="15"/>
  </w:num>
  <w:num w:numId="4">
    <w:abstractNumId w:val="17"/>
  </w:num>
  <w:num w:numId="5">
    <w:abstractNumId w:val="21"/>
  </w:num>
  <w:num w:numId="6">
    <w:abstractNumId w:val="36"/>
  </w:num>
  <w:num w:numId="7">
    <w:abstractNumId w:val="22"/>
  </w:num>
  <w:num w:numId="8">
    <w:abstractNumId w:val="6"/>
  </w:num>
  <w:num w:numId="9">
    <w:abstractNumId w:val="33"/>
  </w:num>
  <w:num w:numId="10">
    <w:abstractNumId w:val="20"/>
  </w:num>
  <w:num w:numId="11">
    <w:abstractNumId w:val="14"/>
  </w:num>
  <w:num w:numId="12">
    <w:abstractNumId w:val="7"/>
  </w:num>
  <w:num w:numId="13">
    <w:abstractNumId w:val="29"/>
  </w:num>
  <w:num w:numId="14">
    <w:abstractNumId w:val="28"/>
  </w:num>
  <w:num w:numId="15">
    <w:abstractNumId w:val="8"/>
  </w:num>
  <w:num w:numId="16">
    <w:abstractNumId w:val="26"/>
  </w:num>
  <w:num w:numId="17">
    <w:abstractNumId w:val="12"/>
    <w:lvlOverride w:ilvl="0">
      <w:startOverride w:val="2"/>
    </w:lvlOverride>
  </w:num>
  <w:num w:numId="18">
    <w:abstractNumId w:val="18"/>
  </w:num>
  <w:num w:numId="19">
    <w:abstractNumId w:val="4"/>
  </w:num>
  <w:num w:numId="20">
    <w:abstractNumId w:val="3"/>
  </w:num>
  <w:num w:numId="21">
    <w:abstractNumId w:val="35"/>
  </w:num>
  <w:num w:numId="22">
    <w:abstractNumId w:val="27"/>
  </w:num>
  <w:num w:numId="23">
    <w:abstractNumId w:val="25"/>
  </w:num>
  <w:num w:numId="24">
    <w:abstractNumId w:val="0"/>
  </w:num>
  <w:num w:numId="25">
    <w:abstractNumId w:val="9"/>
  </w:num>
  <w:num w:numId="26">
    <w:abstractNumId w:val="16"/>
  </w:num>
  <w:num w:numId="27">
    <w:abstractNumId w:val="24"/>
  </w:num>
  <w:num w:numId="28">
    <w:abstractNumId w:val="31"/>
  </w:num>
  <w:num w:numId="29">
    <w:abstractNumId w:val="1"/>
  </w:num>
  <w:num w:numId="30">
    <w:abstractNumId w:val="30"/>
  </w:num>
  <w:num w:numId="31">
    <w:abstractNumId w:val="10"/>
  </w:num>
  <w:num w:numId="32">
    <w:abstractNumId w:val="11"/>
  </w:num>
  <w:num w:numId="33">
    <w:abstractNumId w:val="23"/>
  </w:num>
  <w:num w:numId="34">
    <w:abstractNumId w:val="19"/>
  </w:num>
  <w:num w:numId="35">
    <w:abstractNumId w:val="2"/>
  </w:num>
  <w:num w:numId="36">
    <w:abstractNumId w:val="5"/>
  </w:num>
  <w:num w:numId="37">
    <w:abstractNumId w:val="34"/>
  </w:num>
  <w:num w:numId="38">
    <w:abstractNumId w:val="12"/>
    <w:lvlOverride w:ilvl="0">
      <w:startOverride w:val="1"/>
    </w:lvlOverride>
  </w:num>
  <w:num w:numId="3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5"/>
  <w:bordersDoNotSurroundHeader/>
  <w:bordersDoNotSurroundFooter/>
  <w:proofState w:spelling="clean" w:grammar="clean"/>
  <w:defaultTabStop w:val="840"/>
  <w:drawingGridHorizontalSpacing w:val="11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31A2"/>
    <w:rsid w:val="00003334"/>
    <w:rsid w:val="0001168E"/>
    <w:rsid w:val="000167B5"/>
    <w:rsid w:val="00037249"/>
    <w:rsid w:val="00061945"/>
    <w:rsid w:val="000658C3"/>
    <w:rsid w:val="00093546"/>
    <w:rsid w:val="000A66DC"/>
    <w:rsid w:val="000B1647"/>
    <w:rsid w:val="000F6899"/>
    <w:rsid w:val="00103E4E"/>
    <w:rsid w:val="001052FD"/>
    <w:rsid w:val="00113A80"/>
    <w:rsid w:val="00126EF7"/>
    <w:rsid w:val="00144AA2"/>
    <w:rsid w:val="00167C82"/>
    <w:rsid w:val="00173C22"/>
    <w:rsid w:val="00191F25"/>
    <w:rsid w:val="00195BC4"/>
    <w:rsid w:val="001C7F47"/>
    <w:rsid w:val="001E2A24"/>
    <w:rsid w:val="00202635"/>
    <w:rsid w:val="002562B6"/>
    <w:rsid w:val="00272625"/>
    <w:rsid w:val="002A120F"/>
    <w:rsid w:val="002C45B9"/>
    <w:rsid w:val="002D4088"/>
    <w:rsid w:val="002F203F"/>
    <w:rsid w:val="002F4E4D"/>
    <w:rsid w:val="00322A06"/>
    <w:rsid w:val="00336A2C"/>
    <w:rsid w:val="00345CDF"/>
    <w:rsid w:val="003532E2"/>
    <w:rsid w:val="00380D9D"/>
    <w:rsid w:val="003C758A"/>
    <w:rsid w:val="003D06EE"/>
    <w:rsid w:val="003E49A6"/>
    <w:rsid w:val="003E7969"/>
    <w:rsid w:val="00405C71"/>
    <w:rsid w:val="00433A88"/>
    <w:rsid w:val="004631A2"/>
    <w:rsid w:val="004845C7"/>
    <w:rsid w:val="00485980"/>
    <w:rsid w:val="004C467D"/>
    <w:rsid w:val="004F30A1"/>
    <w:rsid w:val="004F6E26"/>
    <w:rsid w:val="00546220"/>
    <w:rsid w:val="0055058C"/>
    <w:rsid w:val="0055271A"/>
    <w:rsid w:val="00592909"/>
    <w:rsid w:val="005B3FBB"/>
    <w:rsid w:val="005B53D7"/>
    <w:rsid w:val="005D0647"/>
    <w:rsid w:val="005D0CE4"/>
    <w:rsid w:val="005D5A59"/>
    <w:rsid w:val="005E641E"/>
    <w:rsid w:val="00677062"/>
    <w:rsid w:val="006D1FD3"/>
    <w:rsid w:val="006D4246"/>
    <w:rsid w:val="006F48DD"/>
    <w:rsid w:val="0070280E"/>
    <w:rsid w:val="00723814"/>
    <w:rsid w:val="0075573C"/>
    <w:rsid w:val="00762065"/>
    <w:rsid w:val="00784B68"/>
    <w:rsid w:val="007851C9"/>
    <w:rsid w:val="00793396"/>
    <w:rsid w:val="007C203D"/>
    <w:rsid w:val="007C2933"/>
    <w:rsid w:val="007F63D3"/>
    <w:rsid w:val="00853399"/>
    <w:rsid w:val="0086619E"/>
    <w:rsid w:val="00872F57"/>
    <w:rsid w:val="0089699B"/>
    <w:rsid w:val="00897A3B"/>
    <w:rsid w:val="00897E7A"/>
    <w:rsid w:val="008A75C7"/>
    <w:rsid w:val="008C44B4"/>
    <w:rsid w:val="008D3B67"/>
    <w:rsid w:val="00901AC4"/>
    <w:rsid w:val="00925BB0"/>
    <w:rsid w:val="00954EC5"/>
    <w:rsid w:val="0095733B"/>
    <w:rsid w:val="00980160"/>
    <w:rsid w:val="009E2D46"/>
    <w:rsid w:val="009E4A8D"/>
    <w:rsid w:val="009F27C8"/>
    <w:rsid w:val="00A014B0"/>
    <w:rsid w:val="00A159AF"/>
    <w:rsid w:val="00A22E74"/>
    <w:rsid w:val="00A46028"/>
    <w:rsid w:val="00A50A55"/>
    <w:rsid w:val="00A76A44"/>
    <w:rsid w:val="00A76D62"/>
    <w:rsid w:val="00A95557"/>
    <w:rsid w:val="00AA0EEA"/>
    <w:rsid w:val="00AE1465"/>
    <w:rsid w:val="00AE5645"/>
    <w:rsid w:val="00AF4E4A"/>
    <w:rsid w:val="00B10AF7"/>
    <w:rsid w:val="00B21F7E"/>
    <w:rsid w:val="00B329E4"/>
    <w:rsid w:val="00B61819"/>
    <w:rsid w:val="00B87354"/>
    <w:rsid w:val="00BC3516"/>
    <w:rsid w:val="00BF4223"/>
    <w:rsid w:val="00C05D38"/>
    <w:rsid w:val="00C457D9"/>
    <w:rsid w:val="00CB4045"/>
    <w:rsid w:val="00CF4CAD"/>
    <w:rsid w:val="00D157B0"/>
    <w:rsid w:val="00D20157"/>
    <w:rsid w:val="00D227F0"/>
    <w:rsid w:val="00D83B45"/>
    <w:rsid w:val="00D92213"/>
    <w:rsid w:val="00DA2CC4"/>
    <w:rsid w:val="00DA7654"/>
    <w:rsid w:val="00DF5DC7"/>
    <w:rsid w:val="00E96075"/>
    <w:rsid w:val="00EA5238"/>
    <w:rsid w:val="00ED0E04"/>
    <w:rsid w:val="00ED562D"/>
    <w:rsid w:val="00ED725A"/>
    <w:rsid w:val="00EE3D49"/>
    <w:rsid w:val="00EE557A"/>
    <w:rsid w:val="00EE5A0F"/>
    <w:rsid w:val="00EE6EDE"/>
    <w:rsid w:val="00F15148"/>
    <w:rsid w:val="00F44518"/>
    <w:rsid w:val="00F72F01"/>
    <w:rsid w:val="00FB1A21"/>
    <w:rsid w:val="00FC23D1"/>
    <w:rsid w:val="00FE0F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>
      <v:textbox inset="5.85pt,.7pt,5.85pt,.7pt"/>
    </o:shapedefaults>
    <o:shapelayout v:ext="edit">
      <o:idmap v:ext="edit" data="1"/>
    </o:shapelayout>
  </w:shapeDefaults>
  <w:decimalSymbol w:val="."/>
  <w:listSeparator w:val=","/>
  <w14:docId w14:val="548B5C27"/>
  <w15:docId w15:val="{235B2AD4-A3D6-4F87-96A0-93AA6768C4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1"/>
        <w:szCs w:val="21"/>
        <w:lang w:val="en-US" w:eastAsia="ja-JP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631A2"/>
  </w:style>
  <w:style w:type="paragraph" w:styleId="Heading1">
    <w:name w:val="heading 1"/>
    <w:basedOn w:val="Normal"/>
    <w:next w:val="Normal"/>
    <w:link w:val="Heading1Char"/>
    <w:uiPriority w:val="9"/>
    <w:qFormat/>
    <w:rsid w:val="00A76D62"/>
    <w:pPr>
      <w:keepNext/>
      <w:keepLines/>
      <w:spacing w:before="320" w:after="80"/>
      <w:jc w:val="center"/>
      <w:outlineLvl w:val="0"/>
    </w:pPr>
    <w:rPr>
      <w:rFonts w:asciiTheme="majorHAnsi" w:eastAsiaTheme="majorEastAsia" w:hAnsiTheme="majorHAnsi" w:cstheme="majorBidi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76D62"/>
    <w:pPr>
      <w:keepNext/>
      <w:keepLines/>
      <w:numPr>
        <w:numId w:val="2"/>
      </w:numPr>
      <w:spacing w:before="160" w:after="40"/>
      <w:outlineLvl w:val="1"/>
    </w:pPr>
    <w:rPr>
      <w:rFonts w:asciiTheme="majorHAnsi" w:eastAsiaTheme="majorEastAsia" w:hAnsiTheme="majorHAnsi" w:cstheme="majorBidi"/>
      <w:sz w:val="2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76D62"/>
    <w:pPr>
      <w:keepNext/>
      <w:keepLines/>
      <w:spacing w:before="160"/>
      <w:outlineLvl w:val="2"/>
    </w:pPr>
    <w:rPr>
      <w:rFonts w:asciiTheme="majorHAnsi" w:eastAsiaTheme="majorEastAsia" w:hAnsiTheme="majorHAnsi" w:cstheme="majorBidi"/>
      <w:sz w:val="22"/>
      <w:szCs w:val="3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631A2"/>
    <w:pPr>
      <w:keepNext/>
      <w:keepLines/>
      <w:spacing w:before="80"/>
      <w:outlineLvl w:val="3"/>
    </w:pPr>
    <w:rPr>
      <w:rFonts w:asciiTheme="majorHAnsi" w:eastAsiaTheme="majorEastAsia" w:hAnsiTheme="majorHAnsi" w:cstheme="majorBidi"/>
      <w:i/>
      <w:iCs/>
      <w:sz w:val="30"/>
      <w:szCs w:val="3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631A2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sz w:val="28"/>
      <w:szCs w:val="28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631A2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i/>
      <w:iCs/>
      <w:sz w:val="26"/>
      <w:szCs w:val="2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631A2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631A2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i/>
      <w:iCs/>
      <w:sz w:val="22"/>
      <w:szCs w:val="22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631A2"/>
    <w:pPr>
      <w:keepNext/>
      <w:keepLines/>
      <w:spacing w:before="40"/>
      <w:outlineLvl w:val="8"/>
    </w:pPr>
    <w:rPr>
      <w:b/>
      <w:bCs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76D62"/>
    <w:rPr>
      <w:rFonts w:asciiTheme="majorHAnsi" w:eastAsiaTheme="majorEastAsia" w:hAnsiTheme="majorHAnsi" w:cstheme="majorBidi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A76D62"/>
    <w:rPr>
      <w:rFonts w:asciiTheme="majorHAnsi" w:eastAsiaTheme="majorEastAsia" w:hAnsiTheme="majorHAnsi" w:cstheme="majorBidi"/>
      <w:sz w:val="2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A76D62"/>
    <w:rPr>
      <w:rFonts w:asciiTheme="majorHAnsi" w:eastAsiaTheme="majorEastAsia" w:hAnsiTheme="majorHAnsi" w:cstheme="majorBidi"/>
      <w:sz w:val="22"/>
      <w:szCs w:val="3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631A2"/>
    <w:rPr>
      <w:rFonts w:asciiTheme="majorHAnsi" w:eastAsiaTheme="majorEastAsia" w:hAnsiTheme="majorHAnsi" w:cstheme="majorBidi"/>
      <w:i/>
      <w:iCs/>
      <w:sz w:val="30"/>
      <w:szCs w:val="3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631A2"/>
    <w:rPr>
      <w:rFonts w:asciiTheme="majorHAnsi" w:eastAsiaTheme="majorEastAsia" w:hAnsiTheme="majorHAnsi" w:cstheme="majorBidi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631A2"/>
    <w:rPr>
      <w:rFonts w:asciiTheme="majorHAnsi" w:eastAsiaTheme="majorEastAsia" w:hAnsiTheme="majorHAnsi" w:cstheme="majorBidi"/>
      <w:i/>
      <w:iCs/>
      <w:sz w:val="26"/>
      <w:szCs w:val="2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631A2"/>
    <w:rPr>
      <w:rFonts w:asciiTheme="majorHAnsi" w:eastAsiaTheme="majorEastAsia" w:hAnsiTheme="majorHAnsi" w:cstheme="majorBidi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631A2"/>
    <w:rPr>
      <w:rFonts w:asciiTheme="majorHAnsi" w:eastAsiaTheme="majorEastAsia" w:hAnsiTheme="majorHAnsi" w:cstheme="majorBidi"/>
      <w:i/>
      <w:iCs/>
      <w:sz w:val="22"/>
      <w:szCs w:val="22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631A2"/>
    <w:rPr>
      <w:b/>
      <w:bCs/>
      <w:i/>
      <w:iCs/>
    </w:rPr>
  </w:style>
  <w:style w:type="paragraph" w:styleId="Caption">
    <w:name w:val="caption"/>
    <w:basedOn w:val="Normal"/>
    <w:next w:val="Normal"/>
    <w:uiPriority w:val="35"/>
    <w:unhideWhenUsed/>
    <w:qFormat/>
    <w:rsid w:val="004631A2"/>
    <w:rPr>
      <w:b/>
      <w:bCs/>
      <w:color w:val="404040" w:themeColor="text1" w:themeTint="BF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4631A2"/>
    <w:pPr>
      <w:pBdr>
        <w:top w:val="single" w:sz="6" w:space="8" w:color="A5A5A5" w:themeColor="accent3"/>
        <w:bottom w:val="single" w:sz="6" w:space="8" w:color="A5A5A5" w:themeColor="accent3"/>
      </w:pBdr>
      <w:spacing w:after="400"/>
      <w:contextualSpacing/>
      <w:jc w:val="center"/>
    </w:pPr>
    <w:rPr>
      <w:rFonts w:asciiTheme="majorHAnsi" w:eastAsiaTheme="majorEastAsia" w:hAnsiTheme="majorHAnsi" w:cstheme="majorBidi"/>
      <w:caps/>
      <w:color w:val="44546A" w:themeColor="text2"/>
      <w:spacing w:val="30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4631A2"/>
    <w:rPr>
      <w:rFonts w:asciiTheme="majorHAnsi" w:eastAsiaTheme="majorEastAsia" w:hAnsiTheme="majorHAnsi" w:cstheme="majorBidi"/>
      <w:caps/>
      <w:color w:val="44546A" w:themeColor="text2"/>
      <w:spacing w:val="30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631A2"/>
    <w:pPr>
      <w:numPr>
        <w:ilvl w:val="1"/>
      </w:numPr>
      <w:jc w:val="center"/>
    </w:pPr>
    <w:rPr>
      <w:color w:val="44546A" w:themeColor="text2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4631A2"/>
    <w:rPr>
      <w:color w:val="44546A" w:themeColor="text2"/>
      <w:sz w:val="28"/>
      <w:szCs w:val="28"/>
    </w:rPr>
  </w:style>
  <w:style w:type="character" w:styleId="Strong">
    <w:name w:val="Strong"/>
    <w:basedOn w:val="DefaultParagraphFont"/>
    <w:uiPriority w:val="22"/>
    <w:qFormat/>
    <w:rsid w:val="004631A2"/>
    <w:rPr>
      <w:b/>
      <w:bCs/>
    </w:rPr>
  </w:style>
  <w:style w:type="character" w:styleId="Emphasis">
    <w:name w:val="Emphasis"/>
    <w:basedOn w:val="DefaultParagraphFont"/>
    <w:uiPriority w:val="20"/>
    <w:qFormat/>
    <w:rsid w:val="004631A2"/>
    <w:rPr>
      <w:i/>
      <w:iCs/>
      <w:color w:val="000000" w:themeColor="text1"/>
    </w:rPr>
  </w:style>
  <w:style w:type="paragraph" w:styleId="NoSpacing">
    <w:name w:val="No Spacing"/>
    <w:link w:val="NoSpacingChar"/>
    <w:uiPriority w:val="1"/>
    <w:qFormat/>
    <w:rsid w:val="004631A2"/>
  </w:style>
  <w:style w:type="paragraph" w:styleId="Quote">
    <w:name w:val="Quote"/>
    <w:basedOn w:val="Normal"/>
    <w:next w:val="Normal"/>
    <w:link w:val="QuoteChar"/>
    <w:uiPriority w:val="29"/>
    <w:qFormat/>
    <w:rsid w:val="004631A2"/>
    <w:pPr>
      <w:spacing w:before="160"/>
      <w:ind w:left="720" w:right="720"/>
      <w:jc w:val="center"/>
    </w:pPr>
    <w:rPr>
      <w:i/>
      <w:iCs/>
      <w:color w:val="7B7B7B" w:themeColor="accent3" w:themeShade="BF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4631A2"/>
    <w:rPr>
      <w:i/>
      <w:iCs/>
      <w:color w:val="7B7B7B" w:themeColor="accent3" w:themeShade="BF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631A2"/>
    <w:pPr>
      <w:spacing w:before="160" w:line="276" w:lineRule="auto"/>
      <w:ind w:left="936" w:right="936"/>
      <w:jc w:val="center"/>
    </w:pPr>
    <w:rPr>
      <w:rFonts w:asciiTheme="majorHAnsi" w:eastAsiaTheme="majorEastAsia" w:hAnsiTheme="majorHAnsi" w:cstheme="majorBidi"/>
      <w:caps/>
      <w:color w:val="2E74B5" w:themeColor="accent1" w:themeShade="BF"/>
      <w:sz w:val="28"/>
      <w:szCs w:val="28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631A2"/>
    <w:rPr>
      <w:rFonts w:asciiTheme="majorHAnsi" w:eastAsiaTheme="majorEastAsia" w:hAnsiTheme="majorHAnsi" w:cstheme="majorBidi"/>
      <w:caps/>
      <w:color w:val="2E74B5" w:themeColor="accent1" w:themeShade="BF"/>
      <w:sz w:val="28"/>
      <w:szCs w:val="28"/>
    </w:rPr>
  </w:style>
  <w:style w:type="character" w:styleId="SubtleEmphasis">
    <w:name w:val="Subtle Emphasis"/>
    <w:basedOn w:val="DefaultParagraphFont"/>
    <w:uiPriority w:val="19"/>
    <w:qFormat/>
    <w:rsid w:val="004631A2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4631A2"/>
    <w:rPr>
      <w:b/>
      <w:bCs/>
      <w:i/>
      <w:iCs/>
      <w:color w:val="auto"/>
    </w:rPr>
  </w:style>
  <w:style w:type="character" w:styleId="SubtleReference">
    <w:name w:val="Subtle Reference"/>
    <w:basedOn w:val="DefaultParagraphFont"/>
    <w:uiPriority w:val="31"/>
    <w:qFormat/>
    <w:rsid w:val="004631A2"/>
    <w:rPr>
      <w:caps w:val="0"/>
      <w:smallCaps/>
      <w:color w:val="404040" w:themeColor="text1" w:themeTint="BF"/>
      <w:spacing w:val="0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4631A2"/>
    <w:rPr>
      <w:b/>
      <w:bCs/>
      <w:caps w:val="0"/>
      <w:smallCaps/>
      <w:color w:val="auto"/>
      <w:spacing w:val="0"/>
      <w:u w:val="single"/>
    </w:rPr>
  </w:style>
  <w:style w:type="character" w:styleId="BookTitle">
    <w:name w:val="Book Title"/>
    <w:basedOn w:val="DefaultParagraphFont"/>
    <w:uiPriority w:val="33"/>
    <w:qFormat/>
    <w:rsid w:val="004631A2"/>
    <w:rPr>
      <w:b/>
      <w:bCs/>
      <w:caps w:val="0"/>
      <w:smallCaps/>
      <w:spacing w:val="0"/>
    </w:rPr>
  </w:style>
  <w:style w:type="paragraph" w:styleId="TOCHeading">
    <w:name w:val="TOC Heading"/>
    <w:basedOn w:val="Heading1"/>
    <w:next w:val="Normal"/>
    <w:uiPriority w:val="39"/>
    <w:unhideWhenUsed/>
    <w:qFormat/>
    <w:rsid w:val="004631A2"/>
    <w:pPr>
      <w:outlineLvl w:val="9"/>
    </w:pPr>
  </w:style>
  <w:style w:type="character" w:customStyle="1" w:styleId="NoSpacingChar">
    <w:name w:val="No Spacing Char"/>
    <w:basedOn w:val="DefaultParagraphFont"/>
    <w:link w:val="NoSpacing"/>
    <w:uiPriority w:val="1"/>
    <w:rsid w:val="004631A2"/>
  </w:style>
  <w:style w:type="paragraph" w:styleId="Header">
    <w:name w:val="header"/>
    <w:basedOn w:val="Normal"/>
    <w:link w:val="HeaderChar"/>
    <w:uiPriority w:val="99"/>
    <w:unhideWhenUsed/>
    <w:rsid w:val="002C45B9"/>
    <w:pPr>
      <w:tabs>
        <w:tab w:val="center" w:pos="4252"/>
        <w:tab w:val="right" w:pos="8504"/>
      </w:tabs>
      <w:snapToGrid w:val="0"/>
    </w:pPr>
  </w:style>
  <w:style w:type="character" w:customStyle="1" w:styleId="HeaderChar">
    <w:name w:val="Header Char"/>
    <w:basedOn w:val="DefaultParagraphFont"/>
    <w:link w:val="Header"/>
    <w:uiPriority w:val="99"/>
    <w:rsid w:val="002C45B9"/>
  </w:style>
  <w:style w:type="paragraph" w:styleId="Footer">
    <w:name w:val="footer"/>
    <w:basedOn w:val="Normal"/>
    <w:link w:val="FooterChar"/>
    <w:uiPriority w:val="99"/>
    <w:unhideWhenUsed/>
    <w:rsid w:val="002C45B9"/>
    <w:pPr>
      <w:tabs>
        <w:tab w:val="center" w:pos="4252"/>
        <w:tab w:val="right" w:pos="8504"/>
      </w:tabs>
      <w:snapToGrid w:val="0"/>
    </w:pPr>
  </w:style>
  <w:style w:type="character" w:customStyle="1" w:styleId="FooterChar">
    <w:name w:val="Footer Char"/>
    <w:basedOn w:val="DefaultParagraphFont"/>
    <w:link w:val="Footer"/>
    <w:uiPriority w:val="99"/>
    <w:rsid w:val="002C45B9"/>
  </w:style>
  <w:style w:type="paragraph" w:styleId="ListParagraph">
    <w:name w:val="List Paragraph"/>
    <w:basedOn w:val="Normal"/>
    <w:uiPriority w:val="34"/>
    <w:qFormat/>
    <w:rsid w:val="002C45B9"/>
    <w:pPr>
      <w:ind w:leftChars="400" w:left="840"/>
    </w:pPr>
  </w:style>
  <w:style w:type="paragraph" w:styleId="TOC1">
    <w:name w:val="toc 1"/>
    <w:basedOn w:val="Normal"/>
    <w:next w:val="Normal"/>
    <w:autoRedefine/>
    <w:uiPriority w:val="39"/>
    <w:unhideWhenUsed/>
    <w:rsid w:val="00A76D62"/>
  </w:style>
  <w:style w:type="paragraph" w:styleId="TOC2">
    <w:name w:val="toc 2"/>
    <w:basedOn w:val="Normal"/>
    <w:next w:val="Normal"/>
    <w:autoRedefine/>
    <w:uiPriority w:val="39"/>
    <w:unhideWhenUsed/>
    <w:rsid w:val="00A76D62"/>
    <w:pPr>
      <w:ind w:leftChars="100" w:left="210"/>
    </w:pPr>
  </w:style>
  <w:style w:type="paragraph" w:styleId="TOC3">
    <w:name w:val="toc 3"/>
    <w:basedOn w:val="Normal"/>
    <w:next w:val="Normal"/>
    <w:autoRedefine/>
    <w:uiPriority w:val="39"/>
    <w:unhideWhenUsed/>
    <w:rsid w:val="00A76D62"/>
    <w:pPr>
      <w:ind w:leftChars="200" w:left="420"/>
    </w:pPr>
  </w:style>
  <w:style w:type="character" w:styleId="Hyperlink">
    <w:name w:val="Hyperlink"/>
    <w:basedOn w:val="DefaultParagraphFont"/>
    <w:uiPriority w:val="99"/>
    <w:unhideWhenUsed/>
    <w:rsid w:val="00A76D62"/>
    <w:rPr>
      <w:color w:val="0563C1" w:themeColor="hyperlink"/>
      <w:u w:val="single"/>
    </w:rPr>
  </w:style>
  <w:style w:type="character" w:customStyle="1" w:styleId="keyword">
    <w:name w:val="keyword"/>
    <w:basedOn w:val="DefaultParagraphFont"/>
    <w:rsid w:val="00925BB0"/>
  </w:style>
  <w:style w:type="character" w:customStyle="1" w:styleId="number">
    <w:name w:val="number"/>
    <w:basedOn w:val="DefaultParagraphFont"/>
    <w:rsid w:val="00925BB0"/>
  </w:style>
  <w:style w:type="character" w:customStyle="1" w:styleId="string">
    <w:name w:val="string"/>
    <w:basedOn w:val="DefaultParagraphFont"/>
    <w:rsid w:val="00925BB0"/>
  </w:style>
  <w:style w:type="paragraph" w:styleId="TableofFigures">
    <w:name w:val="table of figures"/>
    <w:basedOn w:val="Normal"/>
    <w:next w:val="Normal"/>
    <w:uiPriority w:val="99"/>
    <w:unhideWhenUsed/>
    <w:rsid w:val="008A75C7"/>
    <w:pPr>
      <w:ind w:leftChars="200" w:left="200" w:hangingChars="200" w:hanging="20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0A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0A55"/>
    <w:rPr>
      <w:rFonts w:ascii="Tahoma" w:hAnsi="Tahoma" w:cs="Tahoma"/>
      <w:sz w:val="16"/>
      <w:szCs w:val="16"/>
    </w:rPr>
  </w:style>
  <w:style w:type="character" w:customStyle="1" w:styleId="comment">
    <w:name w:val="comment"/>
    <w:basedOn w:val="DefaultParagraphFont"/>
    <w:rsid w:val="00AE5645"/>
  </w:style>
  <w:style w:type="character" w:customStyle="1" w:styleId="special">
    <w:name w:val="special"/>
    <w:basedOn w:val="DefaultParagraphFont"/>
    <w:rsid w:val="00CB4045"/>
  </w:style>
  <w:style w:type="paragraph" w:styleId="Bibliography">
    <w:name w:val="Bibliography"/>
    <w:basedOn w:val="Normal"/>
    <w:next w:val="Normal"/>
    <w:uiPriority w:val="37"/>
    <w:unhideWhenUsed/>
    <w:rsid w:val="005D0CE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1096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0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75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890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01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93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002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64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92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673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02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41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04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0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34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05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17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823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992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633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51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66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82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296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924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71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jpeg"/><Relationship Id="rId26" Type="http://schemas.openxmlformats.org/officeDocument/2006/relationships/image" Target="media/image16.jpeg"/><Relationship Id="rId39" Type="http://schemas.openxmlformats.org/officeDocument/2006/relationships/oleObject" Target="embeddings/oleObject6.bin"/><Relationship Id="rId21" Type="http://schemas.openxmlformats.org/officeDocument/2006/relationships/image" Target="media/image11.png"/><Relationship Id="rId34" Type="http://schemas.openxmlformats.org/officeDocument/2006/relationships/image" Target="media/image23.wmf"/><Relationship Id="rId42" Type="http://schemas.openxmlformats.org/officeDocument/2006/relationships/image" Target="media/image27.wmf"/><Relationship Id="rId47" Type="http://schemas.openxmlformats.org/officeDocument/2006/relationships/oleObject" Target="embeddings/oleObject10.bin"/><Relationship Id="rId50" Type="http://schemas.openxmlformats.org/officeDocument/2006/relationships/image" Target="media/image32.png"/><Relationship Id="rId55" Type="http://schemas.openxmlformats.org/officeDocument/2006/relationships/image" Target="media/image35.wmf"/><Relationship Id="rId63" Type="http://schemas.openxmlformats.org/officeDocument/2006/relationships/oleObject" Target="embeddings/oleObject15.bin"/><Relationship Id="rId68" Type="http://schemas.openxmlformats.org/officeDocument/2006/relationships/oleObject" Target="embeddings/oleObject17.bin"/><Relationship Id="rId76" Type="http://schemas.openxmlformats.org/officeDocument/2006/relationships/image" Target="media/image49.png"/><Relationship Id="rId84" Type="http://schemas.openxmlformats.org/officeDocument/2006/relationships/oleObject" Target="embeddings/oleObject23.bin"/><Relationship Id="rId89" Type="http://schemas.openxmlformats.org/officeDocument/2006/relationships/image" Target="media/image56.wmf"/><Relationship Id="rId7" Type="http://schemas.openxmlformats.org/officeDocument/2006/relationships/footnotes" Target="footnotes.xml"/><Relationship Id="rId71" Type="http://schemas.openxmlformats.org/officeDocument/2006/relationships/image" Target="media/image45.wmf"/><Relationship Id="rId92" Type="http://schemas.openxmlformats.org/officeDocument/2006/relationships/oleObject" Target="embeddings/oleObject27.bin"/><Relationship Id="rId2" Type="http://schemas.openxmlformats.org/officeDocument/2006/relationships/customXml" Target="../customXml/item2.xml"/><Relationship Id="rId16" Type="http://schemas.openxmlformats.org/officeDocument/2006/relationships/image" Target="media/image6.png"/><Relationship Id="rId29" Type="http://schemas.openxmlformats.org/officeDocument/2006/relationships/image" Target="media/image19.jpeg"/><Relationship Id="rId11" Type="http://schemas.openxmlformats.org/officeDocument/2006/relationships/oleObject" Target="embeddings/oleObject1.bin"/><Relationship Id="rId24" Type="http://schemas.openxmlformats.org/officeDocument/2006/relationships/image" Target="media/image14.jpeg"/><Relationship Id="rId32" Type="http://schemas.openxmlformats.org/officeDocument/2006/relationships/image" Target="media/image22.wmf"/><Relationship Id="rId37" Type="http://schemas.openxmlformats.org/officeDocument/2006/relationships/oleObject" Target="embeddings/oleObject5.bin"/><Relationship Id="rId40" Type="http://schemas.openxmlformats.org/officeDocument/2006/relationships/image" Target="media/image26.wmf"/><Relationship Id="rId45" Type="http://schemas.openxmlformats.org/officeDocument/2006/relationships/oleObject" Target="embeddings/oleObject9.bin"/><Relationship Id="rId53" Type="http://schemas.openxmlformats.org/officeDocument/2006/relationships/image" Target="media/image34.wmf"/><Relationship Id="rId58" Type="http://schemas.openxmlformats.org/officeDocument/2006/relationships/image" Target="media/image37.png"/><Relationship Id="rId66" Type="http://schemas.openxmlformats.org/officeDocument/2006/relationships/oleObject" Target="embeddings/oleObject16.bin"/><Relationship Id="rId74" Type="http://schemas.openxmlformats.org/officeDocument/2006/relationships/image" Target="media/image47.png"/><Relationship Id="rId79" Type="http://schemas.openxmlformats.org/officeDocument/2006/relationships/image" Target="media/image51.wmf"/><Relationship Id="rId87" Type="http://schemas.openxmlformats.org/officeDocument/2006/relationships/image" Target="media/image55.wmf"/><Relationship Id="rId5" Type="http://schemas.openxmlformats.org/officeDocument/2006/relationships/settings" Target="settings.xml"/><Relationship Id="rId61" Type="http://schemas.openxmlformats.org/officeDocument/2006/relationships/oleObject" Target="embeddings/oleObject14.bin"/><Relationship Id="rId82" Type="http://schemas.openxmlformats.org/officeDocument/2006/relationships/oleObject" Target="embeddings/oleObject22.bin"/><Relationship Id="rId90" Type="http://schemas.openxmlformats.org/officeDocument/2006/relationships/oleObject" Target="embeddings/oleObject26.bin"/><Relationship Id="rId95" Type="http://schemas.openxmlformats.org/officeDocument/2006/relationships/theme" Target="theme/theme1.xml"/><Relationship Id="rId19" Type="http://schemas.openxmlformats.org/officeDocument/2006/relationships/image" Target="media/image9.jpeg"/><Relationship Id="rId14" Type="http://schemas.openxmlformats.org/officeDocument/2006/relationships/image" Target="media/image4.png"/><Relationship Id="rId22" Type="http://schemas.openxmlformats.org/officeDocument/2006/relationships/image" Target="media/image12.jpeg"/><Relationship Id="rId27" Type="http://schemas.openxmlformats.org/officeDocument/2006/relationships/image" Target="media/image17.png"/><Relationship Id="rId30" Type="http://schemas.openxmlformats.org/officeDocument/2006/relationships/image" Target="media/image20.jpeg"/><Relationship Id="rId35" Type="http://schemas.openxmlformats.org/officeDocument/2006/relationships/oleObject" Target="embeddings/oleObject4.bin"/><Relationship Id="rId43" Type="http://schemas.openxmlformats.org/officeDocument/2006/relationships/oleObject" Target="embeddings/oleObject8.bin"/><Relationship Id="rId48" Type="http://schemas.openxmlformats.org/officeDocument/2006/relationships/image" Target="media/image30.png"/><Relationship Id="rId56" Type="http://schemas.openxmlformats.org/officeDocument/2006/relationships/oleObject" Target="embeddings/oleObject13.bin"/><Relationship Id="rId64" Type="http://schemas.openxmlformats.org/officeDocument/2006/relationships/image" Target="media/image41.png"/><Relationship Id="rId69" Type="http://schemas.openxmlformats.org/officeDocument/2006/relationships/image" Target="media/image44.wmf"/><Relationship Id="rId77" Type="http://schemas.openxmlformats.org/officeDocument/2006/relationships/image" Target="media/image50.wmf"/><Relationship Id="rId8" Type="http://schemas.openxmlformats.org/officeDocument/2006/relationships/endnotes" Target="endnotes.xml"/><Relationship Id="rId51" Type="http://schemas.openxmlformats.org/officeDocument/2006/relationships/image" Target="media/image33.wmf"/><Relationship Id="rId72" Type="http://schemas.openxmlformats.org/officeDocument/2006/relationships/oleObject" Target="embeddings/oleObject19.bin"/><Relationship Id="rId80" Type="http://schemas.openxmlformats.org/officeDocument/2006/relationships/oleObject" Target="embeddings/oleObject21.bin"/><Relationship Id="rId85" Type="http://schemas.openxmlformats.org/officeDocument/2006/relationships/image" Target="media/image54.wmf"/><Relationship Id="rId93" Type="http://schemas.openxmlformats.org/officeDocument/2006/relationships/footer" Target="footer1.xml"/><Relationship Id="rId3" Type="http://schemas.openxmlformats.org/officeDocument/2006/relationships/numbering" Target="numbering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5" Type="http://schemas.openxmlformats.org/officeDocument/2006/relationships/image" Target="media/image15.jpeg"/><Relationship Id="rId33" Type="http://schemas.openxmlformats.org/officeDocument/2006/relationships/oleObject" Target="embeddings/oleObject3.bin"/><Relationship Id="rId38" Type="http://schemas.openxmlformats.org/officeDocument/2006/relationships/image" Target="media/image25.wmf"/><Relationship Id="rId46" Type="http://schemas.openxmlformats.org/officeDocument/2006/relationships/image" Target="media/image29.wmf"/><Relationship Id="rId59" Type="http://schemas.openxmlformats.org/officeDocument/2006/relationships/image" Target="media/image38.png"/><Relationship Id="rId67" Type="http://schemas.openxmlformats.org/officeDocument/2006/relationships/image" Target="media/image43.wmf"/><Relationship Id="rId20" Type="http://schemas.openxmlformats.org/officeDocument/2006/relationships/image" Target="media/image10.jpeg"/><Relationship Id="rId41" Type="http://schemas.openxmlformats.org/officeDocument/2006/relationships/oleObject" Target="embeddings/oleObject7.bin"/><Relationship Id="rId54" Type="http://schemas.openxmlformats.org/officeDocument/2006/relationships/oleObject" Target="embeddings/oleObject12.bin"/><Relationship Id="rId62" Type="http://schemas.openxmlformats.org/officeDocument/2006/relationships/image" Target="media/image40.wmf"/><Relationship Id="rId70" Type="http://schemas.openxmlformats.org/officeDocument/2006/relationships/oleObject" Target="embeddings/oleObject18.bin"/><Relationship Id="rId75" Type="http://schemas.openxmlformats.org/officeDocument/2006/relationships/image" Target="media/image48.png"/><Relationship Id="rId83" Type="http://schemas.openxmlformats.org/officeDocument/2006/relationships/image" Target="media/image53.wmf"/><Relationship Id="rId88" Type="http://schemas.openxmlformats.org/officeDocument/2006/relationships/oleObject" Target="embeddings/oleObject25.bin"/><Relationship Id="rId91" Type="http://schemas.openxmlformats.org/officeDocument/2006/relationships/image" Target="media/image5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3.jpeg"/><Relationship Id="rId28" Type="http://schemas.openxmlformats.org/officeDocument/2006/relationships/image" Target="media/image18.jpeg"/><Relationship Id="rId36" Type="http://schemas.openxmlformats.org/officeDocument/2006/relationships/image" Target="media/image24.wmf"/><Relationship Id="rId49" Type="http://schemas.openxmlformats.org/officeDocument/2006/relationships/image" Target="media/image31.png"/><Relationship Id="rId57" Type="http://schemas.openxmlformats.org/officeDocument/2006/relationships/image" Target="media/image36.png"/><Relationship Id="rId10" Type="http://schemas.openxmlformats.org/officeDocument/2006/relationships/image" Target="media/image2.wmf"/><Relationship Id="rId31" Type="http://schemas.openxmlformats.org/officeDocument/2006/relationships/image" Target="media/image21.png"/><Relationship Id="rId44" Type="http://schemas.openxmlformats.org/officeDocument/2006/relationships/image" Target="media/image28.wmf"/><Relationship Id="rId52" Type="http://schemas.openxmlformats.org/officeDocument/2006/relationships/oleObject" Target="embeddings/oleObject11.bin"/><Relationship Id="rId60" Type="http://schemas.openxmlformats.org/officeDocument/2006/relationships/image" Target="media/image39.wmf"/><Relationship Id="rId65" Type="http://schemas.openxmlformats.org/officeDocument/2006/relationships/image" Target="media/image42.wmf"/><Relationship Id="rId73" Type="http://schemas.openxmlformats.org/officeDocument/2006/relationships/image" Target="media/image46.png"/><Relationship Id="rId78" Type="http://schemas.openxmlformats.org/officeDocument/2006/relationships/oleObject" Target="embeddings/oleObject20.bin"/><Relationship Id="rId81" Type="http://schemas.openxmlformats.org/officeDocument/2006/relationships/image" Target="media/image52.wmf"/><Relationship Id="rId86" Type="http://schemas.openxmlformats.org/officeDocument/2006/relationships/oleObject" Target="embeddings/oleObject24.bin"/><Relationship Id="rId94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png"/></Relationships>
</file>

<file path=word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58.jpeg"/></Relationships>
</file>

<file path=word/theme/theme1.xml><?xml version="1.0" encoding="utf-8"?>
<a:theme xmlns:a="http://schemas.openxmlformats.org/drawingml/2006/main" name="Parallax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2">
      <a:majorFont>
        <a:latin typeface="Times New Roman"/>
        <a:ea typeface="HGｺﾞｼｯｸM"/>
        <a:cs typeface=""/>
      </a:majorFont>
      <a:minorFont>
        <a:latin typeface="Times New Roman"/>
        <a:ea typeface="HGｺﾞｼｯｸM"/>
        <a:cs typeface=""/>
      </a:minorFont>
    </a:fontScheme>
    <a:fmtScheme name="Parallax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allax" id="{3388167B-A2EB-4685-9635-1831D9AEF8C4}" vid="{4F7A876A-7598-49CA-AFC8-8EDA2551E4A7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7-11-27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Viscous</b:Tag>
    <b:SourceType>InternetSite</b:SourceType>
    <b:Guid>{4FC3C74B-C18A-45AD-9B94-88728A0F9B26}</b:Guid>
    <b:Title>Viscous Burgers equation physical meaning</b:Title>
    <b:InternetSiteTitle>Physics Stackexchange</b:InternetSiteTitle>
    <b:URL>https://physics.stackexchange.com/questions/127771/viscous-burgers-equation-physical-meaning</b:URL>
    <b:Year>2014</b:Year>
    <b:Month>7</b:Month>
    <b:Day>23</b:Day>
    <b:RefOrder>1</b:RefOrder>
  </b:Source>
  <b:Source>
    <b:Tag>Lan11</b:Tag>
    <b:SourceType>JournalArticle</b:SourceType>
    <b:Guid>{6007D06F-7DD9-4937-B15F-A8C7B0D78E2C}</b:Guid>
    <b:Title>Burgers equation</b:Title>
    <b:Year>2011</b:Year>
    <b:Author>
      <b:Author>
        <b:NameList>
          <b:Person>
            <b:Last>Landajuela</b:Last>
            <b:First>Mikel</b:First>
          </b:Person>
        </b:NameList>
      </b:Author>
    </b:Author>
    <b:JournalName>bcam</b:JournalName>
    <b:Pages>2-3</b:Pages>
    <b:RefOrder>2</b:RefOrder>
  </b:Source>
  <b:Source>
    <b:Tag>App</b:Tag>
    <b:SourceType>DocumentFromInternetSite</b:SourceType>
    <b:Guid>{893B33A9-9AD0-4C42-8346-EF8711380D73}</b:Guid>
    <b:Title>Application of Generalize Burger's Equation</b:Title>
    <b:InternetSiteTitle>Shodhganga</b:InternetSiteTitle>
    <b:URL>http://shodhganga.inflibnet.ac.in/bitstream/10603/37622/11/11_chapter%204.pdf</b:URL>
    <b:RefOrder>3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D5C4B788-69A3-43F7-9543-5BD334F4E4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34</Pages>
  <Words>3482</Words>
  <Characters>19849</Characters>
  <Application>Microsoft Office Word</Application>
  <DocSecurity>0</DocSecurity>
  <Lines>165</Lines>
  <Paragraphs>4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>Partial Differential Equations for Science and Engineering</vt:lpstr>
      <vt:lpstr>Partial Differential Equations for Science and Engineering</vt:lpstr>
    </vt:vector>
  </TitlesOfParts>
  <Company/>
  <LinksUpToDate>false</LinksUpToDate>
  <CharactersWithSpaces>23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ial Differential Equations for Science and Engineering</dc:title>
  <dc:subject>Final Report</dc:subject>
  <dc:creator>Alvin C.G. varquez            14B10339102</dc:creator>
  <cp:keywords/>
  <dc:description/>
  <cp:lastModifiedBy>ณภัทร ธรรมวานิช</cp:lastModifiedBy>
  <cp:revision>34</cp:revision>
  <cp:lastPrinted>2017-11-12T13:59:00Z</cp:lastPrinted>
  <dcterms:created xsi:type="dcterms:W3CDTF">2017-11-12T13:45:00Z</dcterms:created>
  <dcterms:modified xsi:type="dcterms:W3CDTF">2017-11-12T14:18:00Z</dcterms:modified>
</cp:coreProperties>
</file>